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6758453" w14:textId="77777777" w:rsidR="003C2014" w:rsidRDefault="003C2014">
      <w:pPr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Measurement Investigation</w:t>
      </w:r>
    </w:p>
    <w:p w14:paraId="02E095E0" w14:textId="5F52A5F2" w:rsidR="005A5174" w:rsidRDefault="003C2014">
      <w:pPr>
        <w:rPr>
          <w:bCs/>
          <w:sz w:val="22"/>
          <w:szCs w:val="22"/>
        </w:rPr>
      </w:pPr>
      <w:r>
        <w:rPr>
          <w:bCs/>
          <w:sz w:val="22"/>
          <w:szCs w:val="22"/>
        </w:rPr>
        <w:t>This work must be done</w:t>
      </w:r>
      <w:r w:rsidR="007A384B">
        <w:rPr>
          <w:bCs/>
          <w:sz w:val="22"/>
          <w:szCs w:val="22"/>
        </w:rPr>
        <w:t xml:space="preserve"> both</w:t>
      </w:r>
      <w:r>
        <w:rPr>
          <w:bCs/>
          <w:sz w:val="22"/>
          <w:szCs w:val="22"/>
        </w:rPr>
        <w:t xml:space="preserve"> individually and as a group. You will measure and record the lengths and angles of your triangle first. Then you will compare your measurements with the others in your group. </w:t>
      </w:r>
    </w:p>
    <w:p w14:paraId="1398A00E" w14:textId="77777777" w:rsidR="00DD6536" w:rsidRDefault="00DD6536">
      <w:pPr>
        <w:rPr>
          <w:bCs/>
          <w:sz w:val="22"/>
          <w:szCs w:val="22"/>
        </w:rPr>
      </w:pPr>
    </w:p>
    <w:p w14:paraId="6140EC1C" w14:textId="5A3E1E97" w:rsidR="00DD6536" w:rsidRDefault="00DD6536" w:rsidP="007A384B">
      <w:pPr>
        <w:spacing w:line="360" w:lineRule="auto"/>
        <w:rPr>
          <w:bCs/>
          <w:sz w:val="22"/>
          <w:szCs w:val="22"/>
        </w:rPr>
      </w:pPr>
      <w:r>
        <w:rPr>
          <w:bCs/>
          <w:sz w:val="22"/>
          <w:szCs w:val="22"/>
        </w:rPr>
        <w:t>Fill in the lengths in millimeters and angle measures in degrees.</w:t>
      </w:r>
    </w:p>
    <w:p w14:paraId="46EED042" w14:textId="77777777" w:rsidR="007A384B" w:rsidRDefault="007A384B" w:rsidP="007A384B">
      <w:pPr>
        <w:spacing w:line="480" w:lineRule="auto"/>
        <w:rPr>
          <w:b/>
          <w:bCs/>
          <w:sz w:val="22"/>
          <w:szCs w:val="22"/>
        </w:rPr>
        <w:sectPr w:rsidR="007A384B">
          <w:headerReference w:type="default" r:id="rId7"/>
          <w:pgSz w:w="12240" w:h="15840"/>
          <w:pgMar w:top="1152" w:right="1152" w:bottom="1152" w:left="1152" w:header="720" w:footer="720" w:gutter="0"/>
          <w:cols w:space="720"/>
        </w:sectPr>
      </w:pPr>
    </w:p>
    <w:p w14:paraId="12AEE2C3" w14:textId="3E290698" w:rsidR="00DD6536" w:rsidRPr="00E57B5A" w:rsidRDefault="00E57B5A" w:rsidP="007A384B">
      <w:pPr>
        <w:spacing w:line="480" w:lineRule="auto"/>
        <w:ind w:left="720"/>
        <w:rPr>
          <w:b/>
          <w:bCs/>
          <w:sz w:val="22"/>
          <w:szCs w:val="22"/>
        </w:rPr>
      </w:pPr>
      <w:r w:rsidRPr="00E57B5A">
        <w:rPr>
          <w:b/>
          <w:bCs/>
          <w:sz w:val="22"/>
          <w:szCs w:val="22"/>
        </w:rPr>
        <w:lastRenderedPageBreak/>
        <w:t>Lengths</w:t>
      </w:r>
    </w:p>
    <w:p w14:paraId="1C287933" w14:textId="28D533D0" w:rsidR="00DD6536" w:rsidRPr="00E57B5A" w:rsidRDefault="00E57B5A" w:rsidP="007A384B">
      <w:pPr>
        <w:spacing w:line="480" w:lineRule="auto"/>
        <w:ind w:left="720"/>
        <w:rPr>
          <w:bCs/>
          <w:sz w:val="22"/>
          <w:szCs w:val="22"/>
        </w:rPr>
      </w:pPr>
      <w:r w:rsidRPr="00E57B5A">
        <w:rPr>
          <w:bCs/>
          <w:i/>
          <w:sz w:val="22"/>
          <w:szCs w:val="22"/>
        </w:rPr>
        <w:t>AB</w:t>
      </w:r>
      <w:r w:rsidRPr="00E57B5A">
        <w:rPr>
          <w:bCs/>
          <w:sz w:val="22"/>
          <w:szCs w:val="22"/>
        </w:rPr>
        <w:t xml:space="preserve"> = </w:t>
      </w:r>
    </w:p>
    <w:p w14:paraId="3BDD0352" w14:textId="22736490" w:rsidR="00E57B5A" w:rsidRPr="00E57B5A" w:rsidRDefault="00E57B5A" w:rsidP="007A384B">
      <w:pPr>
        <w:spacing w:line="480" w:lineRule="auto"/>
        <w:ind w:left="720"/>
        <w:rPr>
          <w:bCs/>
          <w:sz w:val="22"/>
          <w:szCs w:val="22"/>
        </w:rPr>
      </w:pPr>
      <w:r w:rsidRPr="00E57B5A">
        <w:rPr>
          <w:bCs/>
          <w:i/>
          <w:sz w:val="22"/>
          <w:szCs w:val="22"/>
        </w:rPr>
        <w:t>AC</w:t>
      </w:r>
      <w:r w:rsidRPr="00E57B5A">
        <w:rPr>
          <w:bCs/>
          <w:sz w:val="22"/>
          <w:szCs w:val="22"/>
        </w:rPr>
        <w:t xml:space="preserve"> =</w:t>
      </w:r>
    </w:p>
    <w:p w14:paraId="16316FEF" w14:textId="6AB7A64A" w:rsidR="00E57B5A" w:rsidRPr="00E57B5A" w:rsidRDefault="00E57B5A" w:rsidP="007A384B">
      <w:pPr>
        <w:spacing w:line="480" w:lineRule="auto"/>
        <w:ind w:left="720"/>
        <w:rPr>
          <w:bCs/>
          <w:sz w:val="22"/>
          <w:szCs w:val="22"/>
        </w:rPr>
      </w:pPr>
      <w:r w:rsidRPr="00E57B5A">
        <w:rPr>
          <w:bCs/>
          <w:i/>
          <w:sz w:val="22"/>
          <w:szCs w:val="22"/>
        </w:rPr>
        <w:t>BC</w:t>
      </w:r>
      <w:r w:rsidRPr="00E57B5A">
        <w:rPr>
          <w:bCs/>
          <w:sz w:val="22"/>
          <w:szCs w:val="22"/>
        </w:rPr>
        <w:t xml:space="preserve"> = </w:t>
      </w:r>
    </w:p>
    <w:p w14:paraId="3FE5BB09" w14:textId="688388BA" w:rsidR="00E57B5A" w:rsidRDefault="006E0736" w:rsidP="007A384B">
      <w:pPr>
        <w:spacing w:line="480" w:lineRule="auto"/>
        <w:rPr>
          <w:b/>
          <w:bCs/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0FA8B183" wp14:editId="192125E8">
                <wp:simplePos x="0" y="0"/>
                <wp:positionH relativeFrom="column">
                  <wp:posOffset>1720215</wp:posOffset>
                </wp:positionH>
                <wp:positionV relativeFrom="paragraph">
                  <wp:posOffset>208915</wp:posOffset>
                </wp:positionV>
                <wp:extent cx="4343400" cy="4572000"/>
                <wp:effectExtent l="0" t="0" r="0" b="0"/>
                <wp:wrapNone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43400" cy="4572000"/>
                          <a:chOff x="0" y="0"/>
                          <a:chExt cx="4343400" cy="457200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6" name="Group 6"/>
                        <wpg:cNvGrpSpPr/>
                        <wpg:grpSpPr>
                          <a:xfrm>
                            <a:off x="0" y="210185"/>
                            <a:ext cx="4000500" cy="4343400"/>
                            <a:chOff x="0" y="0"/>
                            <a:chExt cx="4000500" cy="4343400"/>
                          </a:xfrm>
                        </wpg:grpSpPr>
                        <wps:wsp>
                          <wps:cNvPr id="1" name="Straight Connector 1"/>
                          <wps:cNvCnPr/>
                          <wps:spPr>
                            <a:xfrm>
                              <a:off x="0" y="0"/>
                              <a:ext cx="571500" cy="43434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" name="Straight Connector 2"/>
                          <wps:cNvCnPr/>
                          <wps:spPr>
                            <a:xfrm>
                              <a:off x="0" y="0"/>
                              <a:ext cx="4000500" cy="32004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" name="Straight Connector 5"/>
                          <wps:cNvCnPr/>
                          <wps:spPr>
                            <a:xfrm flipV="1">
                              <a:off x="571500" y="3200400"/>
                              <a:ext cx="3429000" cy="1143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7" name="Text Box 7"/>
                        <wps:cNvSpPr txBox="1"/>
                        <wps:spPr>
                          <a:xfrm>
                            <a:off x="228600" y="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1360622" w14:textId="3CE76C3F" w:rsidR="006E0736" w:rsidRPr="00E57B5A" w:rsidRDefault="006E0736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E57B5A">
                                <w:rPr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Text Box 8"/>
                        <wps:cNvSpPr txBox="1"/>
                        <wps:spPr>
                          <a:xfrm>
                            <a:off x="4000500" y="30861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11D37D9" w14:textId="436E3961" w:rsidR="006E0736" w:rsidRPr="00E57B5A" w:rsidRDefault="006E0736" w:rsidP="00300003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Text Box 9"/>
                        <wps:cNvSpPr txBox="1"/>
                        <wps:spPr>
                          <a:xfrm>
                            <a:off x="228600" y="42291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9B23668" w14:textId="5E209FC1" w:rsidR="006E0736" w:rsidRPr="00E57B5A" w:rsidRDefault="006E0736" w:rsidP="00300003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0" o:spid="_x0000_s1026" style="position:absolute;margin-left:135.45pt;margin-top:16.45pt;width:342pt;height:5in;z-index:251668480;mso-width-relative:margin;mso-height-relative:margin" coordsize="4343400,45720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">
                <v:group id="Group 6" o:spid="_x0000_s1027" style="position:absolute;top:210185;width:4000500;height:4343400" coordsize="4000500,43434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zQsdX8IAAADaAAAADwAA&#10;AAAAAAAAAAAAAACpAgAAZHJzL2Rvd25yZXYueG1sUEsFBgAAAAAEAAQA+gAAAJgDAAAAAA==&#10;">
                  <v:line id="Straight Connector 1" o:spid="_x0000_s1028" style="position:absolute;visibility:visible;mso-wrap-style:square" from="0,0" to="571500,43434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v+FZ78AAADaAAAADwAAAGRycy9kb3ducmV2LnhtbERP24rCMBB9F/yHMIJvmioobtcosqys&#10;IC5Y/YChGZtqMylN1ta/N4KwT8PhXGe57mwl7tT40rGCyTgBQZw7XXKh4HzajhYgfEDWWDkmBQ/y&#10;sF71e0tMtWv5SPcsFCKGsE9RgQmhTqX0uSGLfuxq4shdXGMxRNgUUjfYxnBbyWmSzKXFkmODwZq+&#10;DOW37M8q+Ajnq/m+/Sz22ezU/s7NobhetFLDQbf5BBGoC//it3un43x4vfK6cvUE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0v+FZ78AAADaAAAADwAAAAAAAAAAAAAAAACh&#10;AgAAZHJzL2Rvd25yZXYueG1sUEsFBgAAAAAEAAQA+QAAAI0DAAAAAA==&#10;" strokecolor="black [3213]" strokeweight="2pt"/>
                  <v:line id="Straight Connector 2" o:spid="_x0000_s1029" style="position:absolute;visibility:visible;mso-wrap-style:square" from="0,0" to="4000500,32004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i0bEMIAAADaAAAADwAAAGRycy9kb3ducmV2LnhtbESP0YrCMBRE3wX/IVxh3zRVWHG7RpFl&#10;ZRdEweoHXJprU21uShNt/XsjCD4OM3OGmS87W4kbNb50rGA8SkAQ506XXCg4HtbDGQgfkDVWjknB&#10;nTwsF/3eHFPtWt7TLQuFiBD2KSowIdSplD43ZNGPXE0cvZNrLIYom0LqBtsIt5WcJMlUWiw5Lhis&#10;6cdQfsmuVsFXOJ7N7+Vvtsk+D+1uarbF+aSV+hh0q28QgbrwDr/a/1rBBJ5X4g2Qiw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Ii0bEMIAAADaAAAADwAAAAAAAAAAAAAA&#10;AAChAgAAZHJzL2Rvd25yZXYueG1sUEsFBgAAAAAEAAQA+QAAAJADAAAAAA==&#10;" strokecolor="black [3213]" strokeweight="2pt"/>
                  <v:line id="Straight Connector 5" o:spid="_x0000_s1030" style="position:absolute;flip:y;visibility:visible;mso-wrap-style:square" from="571500,3200400" to="4000500,43434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TGwXcMAAADaAAAADwAAAGRycy9kb3ducmV2LnhtbESPQUvDQBSE7wX/w/IEb3aj0FLTbotK&#10;Kz0oaGzvr9nXJJj3Nt1dm/jvXUHocZiZb5jFauBWncmHxomBu3EGiqR0tpHKwO5zczsDFSKKxdYJ&#10;GfihAKvl1WiBuXW9fNC5iJVKEAk5Gqhj7HKtQ1kTYxi7jiR5R+cZY5K+0tZjn+Dc6vssm2rGRtJC&#10;jR0911R+Fd9sYF1OZ7vT68PLO/f7N96GAxdP3pib6+FxDirSEC/h//bWGpjA35V0A/TyF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kxsF3DAAAA2gAAAA8AAAAAAAAAAAAA&#10;AAAAoQIAAGRycy9kb3ducmV2LnhtbFBLBQYAAAAABAAEAPkAAACRAwAAAAA=&#10;" strokecolor="black [3213]" strokeweight="2pt"/>
                </v:group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7" o:spid="_x0000_s1031" type="#_x0000_t202" style="position:absolute;left:228600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5A6wwwAA&#10;ANoAAAAPAAAAZHJzL2Rvd25yZXYueG1sRI9Ba8JAFITvBf/D8oTedNdS2xqzkaIInixNW8HbI/tM&#10;gtm3Ibua9N93BaHHYWa+YdLVYBtxpc7XjjXMpgoEceFMzaWG76/t5A2ED8gGG8ek4Zc8rLLRQ4qJ&#10;cT1/0jUPpYgQ9glqqEJoEyl9UZFFP3UtcfROrrMYouxKaTrsI9w28kmpF2mx5rhQYUvriopzfrEa&#10;fvan4+FZfZQbO297NyjJdiG1fhwP70sQgYbwH763d0bDK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q5A6wwwAAANoAAAAPAAAAAAAAAAAAAAAAAJcCAABkcnMvZG93&#10;bnJldi54bWxQSwUGAAAAAAQABAD1AAAAhwMAAAAA&#10;" filled="f" stroked="f">
                  <v:textbox>
                    <w:txbxContent>
                      <w:p w14:paraId="51360622" w14:textId="3CE76C3F" w:rsidR="006E0736" w:rsidRPr="00E57B5A" w:rsidRDefault="006E0736">
                        <w:pPr>
                          <w:rPr>
                            <w:sz w:val="28"/>
                            <w:szCs w:val="28"/>
                          </w:rPr>
                        </w:pPr>
                        <w:r w:rsidRPr="00E57B5A">
                          <w:rPr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Text Box 8" o:spid="_x0000_s1032" type="#_x0000_t202" style="position:absolute;left:4000500;top:3086100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e5rCvgAA&#10;ANoAAAAPAAAAZHJzL2Rvd25yZXYueG1sRE/LisIwFN0L/kO4gjtNHBzRahRxEFzNYH2Au0tzbYvN&#10;TWmirX8/WQzM8nDeq01nK/GixpeONUzGCgRx5kzJuYbzaT+ag/AB2WDlmDS8ycNm3e+tMDGu5SO9&#10;0pCLGMI+QQ1FCHUipc8KsujHriaO3N01FkOETS5Ng20Mt5X8UGomLZYcGwqsaVdQ9kifVsPl+367&#10;TtVP/mU/69Z1SrJdSK2Hg267BBGoC//iP/fBaIhb45V4A+T6Fw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W3uawr4AAADaAAAADwAAAAAAAAAAAAAAAACXAgAAZHJzL2Rvd25yZXYu&#10;eG1sUEsFBgAAAAAEAAQA9QAAAIIDAAAAAA==&#10;" filled="f" stroked="f">
                  <v:textbox>
                    <w:txbxContent>
                      <w:p w14:paraId="511D37D9" w14:textId="436E3961" w:rsidR="006E0736" w:rsidRPr="00E57B5A" w:rsidRDefault="006E0736" w:rsidP="00300003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Text Box 9" o:spid="_x0000_s1033" type="#_x0000_t202" style="position:absolute;left:228600;top:4229100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0Nz9ZwwAA&#10;ANoAAAAPAAAAZHJzL2Rvd25yZXYueG1sRI9Ba8JAFITvQv/D8grezG7FShPdhFIRPLVoq+DtkX0m&#10;odm3Ibua+O+7hUKPw8x8w6yL0bbiRr1vHGt4ShQI4tKZhisNX5/b2QsIH5ANto5Jw508FPnDZI2Z&#10;cQPv6XYIlYgQ9hlqqEPoMil9WZNFn7iOOHoX11sMUfaVND0OEW5bOVdqKS02HBdq7OitpvL7cLUa&#10;ju+X82mhPqqNfe4GNyrJNpVaTx/H1xWIQGP4D/+1d0ZDCr9X4g2Q+Q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0Nz9ZwwAAANoAAAAPAAAAAAAAAAAAAAAAAJcCAABkcnMvZG93&#10;bnJldi54bWxQSwUGAAAAAAQABAD1AAAAhwMAAAAA&#10;" filled="f" stroked="f">
                  <v:textbox>
                    <w:txbxContent>
                      <w:p w14:paraId="49B23668" w14:textId="5E209FC1" w:rsidR="006E0736" w:rsidRPr="00E57B5A" w:rsidRDefault="006E0736" w:rsidP="00300003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B451020" w14:textId="362BBB40" w:rsidR="00E57B5A" w:rsidRDefault="00E57B5A" w:rsidP="007A384B">
      <w:pPr>
        <w:spacing w:line="480" w:lineRule="auto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lastRenderedPageBreak/>
        <w:t>Angle measures</w:t>
      </w:r>
    </w:p>
    <w:p w14:paraId="53887CE2" w14:textId="1BC156C8" w:rsidR="00E57B5A" w:rsidRDefault="00E57B5A" w:rsidP="007A384B">
      <w:pPr>
        <w:spacing w:line="480" w:lineRule="auto"/>
        <w:rPr>
          <w:b/>
          <w:bCs/>
          <w:sz w:val="22"/>
          <w:szCs w:val="22"/>
        </w:rPr>
      </w:pPr>
      <w:r w:rsidRPr="00E57B5A">
        <w:rPr>
          <w:b/>
          <w:bCs/>
          <w:position w:val="-4"/>
          <w:sz w:val="22"/>
          <w:szCs w:val="22"/>
        </w:rPr>
        <w:object w:dxaOrig="780" w:dyaOrig="240" w14:anchorId="46BB55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35pt;height:12pt" o:ole="">
            <v:imagedata r:id="rId8" o:title=""/>
          </v:shape>
          <o:OLEObject Type="Embed" ProgID="Equation.DSMT4" ShapeID="_x0000_i1025" DrawAspect="Content" ObjectID="_1534874384" r:id="rId9"/>
        </w:object>
      </w:r>
      <w:r>
        <w:rPr>
          <w:b/>
          <w:bCs/>
          <w:sz w:val="22"/>
          <w:szCs w:val="22"/>
        </w:rPr>
        <w:t xml:space="preserve"> </w:t>
      </w:r>
    </w:p>
    <w:p w14:paraId="30953672" w14:textId="7A6816F8" w:rsidR="00E57B5A" w:rsidRDefault="00E57B5A" w:rsidP="007A384B">
      <w:pPr>
        <w:spacing w:line="480" w:lineRule="auto"/>
        <w:rPr>
          <w:b/>
          <w:bCs/>
          <w:sz w:val="22"/>
          <w:szCs w:val="22"/>
        </w:rPr>
      </w:pPr>
      <w:r w:rsidRPr="00E57B5A">
        <w:rPr>
          <w:b/>
          <w:bCs/>
          <w:position w:val="-4"/>
          <w:sz w:val="22"/>
          <w:szCs w:val="22"/>
        </w:rPr>
        <w:object w:dxaOrig="780" w:dyaOrig="240" w14:anchorId="67567234">
          <v:shape id="_x0000_i1026" type="#_x0000_t75" style="width:39.35pt;height:12pt" o:ole="">
            <v:imagedata r:id="rId10" o:title=""/>
          </v:shape>
          <o:OLEObject Type="Embed" ProgID="Equation.DSMT4" ShapeID="_x0000_i1026" DrawAspect="Content" ObjectID="_1534874385" r:id="rId11"/>
        </w:object>
      </w:r>
    </w:p>
    <w:p w14:paraId="03829D1E" w14:textId="77777777" w:rsidR="007A384B" w:rsidRDefault="00E57B5A" w:rsidP="007A384B">
      <w:pPr>
        <w:spacing w:line="480" w:lineRule="auto"/>
        <w:rPr>
          <w:b/>
          <w:bCs/>
          <w:sz w:val="22"/>
          <w:szCs w:val="22"/>
        </w:rPr>
        <w:sectPr w:rsidR="007A384B" w:rsidSect="007A384B">
          <w:type w:val="continuous"/>
          <w:pgSz w:w="12240" w:h="15840"/>
          <w:pgMar w:top="1152" w:right="1152" w:bottom="1152" w:left="1152" w:header="720" w:footer="720" w:gutter="0"/>
          <w:cols w:num="2" w:space="720"/>
        </w:sectPr>
      </w:pPr>
      <w:r w:rsidRPr="00E57B5A">
        <w:rPr>
          <w:b/>
          <w:bCs/>
          <w:position w:val="-4"/>
          <w:sz w:val="22"/>
          <w:szCs w:val="22"/>
        </w:rPr>
        <w:object w:dxaOrig="800" w:dyaOrig="240" w14:anchorId="4B2EACAC">
          <v:shape id="_x0000_i1027" type="#_x0000_t75" style="width:40pt;height:12pt" o:ole="">
            <v:imagedata r:id="rId12" o:title=""/>
          </v:shape>
          <o:OLEObject Type="Embed" ProgID="Equation.DSMT4" ShapeID="_x0000_i1027" DrawAspect="Content" ObjectID="_1534874386" r:id="rId13"/>
        </w:object>
      </w:r>
    </w:p>
    <w:p w14:paraId="06461F62" w14:textId="52B84D84" w:rsidR="00E57B5A" w:rsidRPr="00E57B5A" w:rsidRDefault="00E57B5A" w:rsidP="007A384B">
      <w:pPr>
        <w:spacing w:line="480" w:lineRule="auto"/>
        <w:rPr>
          <w:bCs/>
          <w:sz w:val="22"/>
          <w:szCs w:val="22"/>
        </w:rPr>
      </w:pPr>
    </w:p>
    <w:p w14:paraId="61BE3BEA" w14:textId="77777777" w:rsidR="006E0736" w:rsidRDefault="006E0736" w:rsidP="006E0736">
      <w:pPr>
        <w:spacing w:line="480" w:lineRule="auto"/>
        <w:rPr>
          <w:sz w:val="22"/>
          <w:szCs w:val="22"/>
        </w:rPr>
      </w:pPr>
    </w:p>
    <w:p w14:paraId="27B8030F" w14:textId="77777777" w:rsidR="006E0736" w:rsidRDefault="006E0736" w:rsidP="006E0736">
      <w:pPr>
        <w:spacing w:line="480" w:lineRule="auto"/>
        <w:rPr>
          <w:sz w:val="22"/>
          <w:szCs w:val="22"/>
        </w:rPr>
      </w:pPr>
    </w:p>
    <w:p w14:paraId="595A1EC1" w14:textId="77777777" w:rsidR="006E0736" w:rsidRDefault="006E0736" w:rsidP="006E0736">
      <w:pPr>
        <w:spacing w:line="480" w:lineRule="auto"/>
        <w:rPr>
          <w:sz w:val="22"/>
          <w:szCs w:val="22"/>
        </w:rPr>
      </w:pPr>
    </w:p>
    <w:p w14:paraId="715AB6D0" w14:textId="77777777" w:rsidR="006E0736" w:rsidRDefault="006E0736" w:rsidP="006E0736">
      <w:pPr>
        <w:spacing w:line="480" w:lineRule="auto"/>
        <w:rPr>
          <w:sz w:val="22"/>
          <w:szCs w:val="22"/>
        </w:rPr>
      </w:pPr>
    </w:p>
    <w:p w14:paraId="40244E8F" w14:textId="77777777" w:rsidR="006E0736" w:rsidRDefault="006E0736" w:rsidP="006E0736">
      <w:pPr>
        <w:spacing w:line="480" w:lineRule="auto"/>
        <w:rPr>
          <w:sz w:val="22"/>
          <w:szCs w:val="22"/>
        </w:rPr>
      </w:pPr>
    </w:p>
    <w:p w14:paraId="4BE6ADAC" w14:textId="77777777" w:rsidR="006E0736" w:rsidRDefault="006E0736" w:rsidP="006E0736">
      <w:pPr>
        <w:spacing w:line="480" w:lineRule="auto"/>
        <w:rPr>
          <w:sz w:val="22"/>
          <w:szCs w:val="22"/>
        </w:rPr>
      </w:pPr>
    </w:p>
    <w:p w14:paraId="6BA184A3" w14:textId="77777777" w:rsidR="006E0736" w:rsidRDefault="006E0736" w:rsidP="006E0736">
      <w:pPr>
        <w:spacing w:line="480" w:lineRule="auto"/>
        <w:rPr>
          <w:sz w:val="22"/>
          <w:szCs w:val="22"/>
        </w:rPr>
      </w:pPr>
    </w:p>
    <w:p w14:paraId="2E6A434C" w14:textId="77777777" w:rsidR="006E0736" w:rsidRDefault="006E0736" w:rsidP="006E0736">
      <w:pPr>
        <w:spacing w:line="480" w:lineRule="auto"/>
        <w:rPr>
          <w:sz w:val="22"/>
          <w:szCs w:val="22"/>
        </w:rPr>
      </w:pPr>
    </w:p>
    <w:p w14:paraId="3DA48B9B" w14:textId="77777777" w:rsidR="006E0736" w:rsidRDefault="006E0736" w:rsidP="006E0736">
      <w:pPr>
        <w:spacing w:line="480" w:lineRule="auto"/>
        <w:rPr>
          <w:sz w:val="22"/>
          <w:szCs w:val="22"/>
        </w:rPr>
      </w:pPr>
    </w:p>
    <w:p w14:paraId="6C8CA0B5" w14:textId="77777777" w:rsidR="006E0736" w:rsidRDefault="006E0736" w:rsidP="006E0736">
      <w:pPr>
        <w:spacing w:line="480" w:lineRule="auto"/>
        <w:rPr>
          <w:sz w:val="22"/>
          <w:szCs w:val="22"/>
        </w:rPr>
      </w:pPr>
    </w:p>
    <w:p w14:paraId="740B6A66" w14:textId="77777777" w:rsidR="006E0736" w:rsidRDefault="006E0736" w:rsidP="006E0736">
      <w:pPr>
        <w:spacing w:line="480" w:lineRule="auto"/>
        <w:rPr>
          <w:sz w:val="22"/>
          <w:szCs w:val="22"/>
        </w:rPr>
      </w:pPr>
    </w:p>
    <w:p w14:paraId="74FDB573" w14:textId="77777777" w:rsidR="006E0736" w:rsidRDefault="006E0736" w:rsidP="006E0736">
      <w:pPr>
        <w:spacing w:line="480" w:lineRule="auto"/>
        <w:rPr>
          <w:sz w:val="22"/>
          <w:szCs w:val="22"/>
        </w:rPr>
      </w:pPr>
    </w:p>
    <w:p w14:paraId="69FE3311" w14:textId="77777777" w:rsidR="006E0736" w:rsidRDefault="006E0736" w:rsidP="006E0736">
      <w:pPr>
        <w:spacing w:line="480" w:lineRule="auto"/>
        <w:rPr>
          <w:sz w:val="22"/>
          <w:szCs w:val="22"/>
        </w:rPr>
      </w:pPr>
    </w:p>
    <w:p w14:paraId="5A0D7D10" w14:textId="77777777" w:rsidR="006E0736" w:rsidRDefault="006E0736" w:rsidP="006E0736">
      <w:pPr>
        <w:spacing w:line="480" w:lineRule="auto"/>
        <w:rPr>
          <w:sz w:val="22"/>
          <w:szCs w:val="22"/>
        </w:rPr>
      </w:pPr>
    </w:p>
    <w:p w14:paraId="5283AEB8" w14:textId="77777777" w:rsidR="006E0736" w:rsidRDefault="006E0736" w:rsidP="006E0736">
      <w:pPr>
        <w:spacing w:line="480" w:lineRule="auto"/>
        <w:rPr>
          <w:sz w:val="22"/>
          <w:szCs w:val="22"/>
        </w:rPr>
      </w:pPr>
    </w:p>
    <w:p w14:paraId="70EA63EA" w14:textId="79987313" w:rsidR="005A5174" w:rsidRDefault="005A5174" w:rsidP="00512EA9">
      <w:pPr>
        <w:rPr>
          <w:sz w:val="22"/>
          <w:szCs w:val="22"/>
        </w:rPr>
      </w:pPr>
    </w:p>
    <w:p w14:paraId="57FA01FE" w14:textId="77777777" w:rsidR="006E0736" w:rsidRDefault="006E0736" w:rsidP="00512EA9">
      <w:pPr>
        <w:rPr>
          <w:sz w:val="22"/>
          <w:szCs w:val="22"/>
        </w:rPr>
      </w:pPr>
    </w:p>
    <w:p w14:paraId="4F665FBA" w14:textId="77777777" w:rsidR="0026717C" w:rsidRDefault="006E0736" w:rsidP="0026717C">
      <w:pPr>
        <w:rPr>
          <w:b/>
          <w:bCs/>
          <w:sz w:val="22"/>
          <w:szCs w:val="22"/>
        </w:rPr>
      </w:pPr>
      <w:r>
        <w:rPr>
          <w:sz w:val="22"/>
          <w:szCs w:val="22"/>
        </w:rPr>
        <w:br w:type="page"/>
      </w:r>
      <w:r w:rsidR="0026717C">
        <w:rPr>
          <w:b/>
          <w:bCs/>
          <w:sz w:val="22"/>
          <w:szCs w:val="22"/>
        </w:rPr>
        <w:lastRenderedPageBreak/>
        <w:t>Measuremen</w:t>
      </w:r>
      <w:bookmarkStart w:id="0" w:name="_GoBack"/>
      <w:bookmarkEnd w:id="0"/>
      <w:r w:rsidR="0026717C">
        <w:rPr>
          <w:b/>
          <w:bCs/>
          <w:sz w:val="22"/>
          <w:szCs w:val="22"/>
        </w:rPr>
        <w:t>t Investigation</w:t>
      </w:r>
    </w:p>
    <w:p w14:paraId="25734CBF" w14:textId="77777777" w:rsidR="0026717C" w:rsidRDefault="0026717C" w:rsidP="0026717C">
      <w:pPr>
        <w:rPr>
          <w:bCs/>
          <w:sz w:val="22"/>
          <w:szCs w:val="22"/>
        </w:rPr>
      </w:pPr>
      <w:r>
        <w:rPr>
          <w:bCs/>
          <w:sz w:val="22"/>
          <w:szCs w:val="22"/>
        </w:rPr>
        <w:t xml:space="preserve">This work must be done both individually and as a group. You will measure and record the lengths and angles of your triangle first. Then you will compare your measurements with the others in your group. </w:t>
      </w:r>
    </w:p>
    <w:p w14:paraId="5353FD9F" w14:textId="77777777" w:rsidR="0026717C" w:rsidRDefault="0026717C" w:rsidP="0026717C">
      <w:pPr>
        <w:rPr>
          <w:bCs/>
          <w:sz w:val="22"/>
          <w:szCs w:val="22"/>
        </w:rPr>
      </w:pPr>
    </w:p>
    <w:p w14:paraId="5835AC7B" w14:textId="77777777" w:rsidR="0026717C" w:rsidRDefault="0026717C" w:rsidP="0026717C">
      <w:pPr>
        <w:spacing w:line="360" w:lineRule="auto"/>
        <w:rPr>
          <w:bCs/>
          <w:sz w:val="22"/>
          <w:szCs w:val="22"/>
        </w:rPr>
      </w:pPr>
      <w:r>
        <w:rPr>
          <w:bCs/>
          <w:sz w:val="22"/>
          <w:szCs w:val="22"/>
        </w:rPr>
        <w:t>Fill in the lengths in millimeters and angle measures in degrees.</w:t>
      </w:r>
    </w:p>
    <w:p w14:paraId="1E26BDDB" w14:textId="77777777" w:rsidR="0026717C" w:rsidRDefault="0026717C" w:rsidP="0026717C">
      <w:pPr>
        <w:spacing w:line="480" w:lineRule="auto"/>
        <w:rPr>
          <w:b/>
          <w:bCs/>
          <w:sz w:val="22"/>
          <w:szCs w:val="22"/>
        </w:rPr>
        <w:sectPr w:rsidR="0026717C" w:rsidSect="0026717C">
          <w:headerReference w:type="default" r:id="rId14"/>
          <w:type w:val="continuous"/>
          <w:pgSz w:w="12240" w:h="15840"/>
          <w:pgMar w:top="1152" w:right="1152" w:bottom="1152" w:left="1152" w:header="720" w:footer="720" w:gutter="0"/>
          <w:cols w:space="720"/>
        </w:sectPr>
      </w:pPr>
    </w:p>
    <w:p w14:paraId="4F4E45DC" w14:textId="77777777" w:rsidR="0026717C" w:rsidRPr="00E57B5A" w:rsidRDefault="0026717C" w:rsidP="0026717C">
      <w:pPr>
        <w:spacing w:line="480" w:lineRule="auto"/>
        <w:ind w:left="720"/>
        <w:rPr>
          <w:b/>
          <w:bCs/>
          <w:sz w:val="22"/>
          <w:szCs w:val="22"/>
        </w:rPr>
      </w:pPr>
      <w:r w:rsidRPr="00E57B5A">
        <w:rPr>
          <w:b/>
          <w:bCs/>
          <w:sz w:val="22"/>
          <w:szCs w:val="22"/>
        </w:rPr>
        <w:lastRenderedPageBreak/>
        <w:t>Lengths</w:t>
      </w:r>
    </w:p>
    <w:p w14:paraId="08DAF7D2" w14:textId="77777777" w:rsidR="0026717C" w:rsidRPr="00E57B5A" w:rsidRDefault="0026717C" w:rsidP="0026717C">
      <w:pPr>
        <w:spacing w:line="480" w:lineRule="auto"/>
        <w:ind w:left="720"/>
        <w:rPr>
          <w:bCs/>
          <w:sz w:val="22"/>
          <w:szCs w:val="22"/>
        </w:rPr>
      </w:pPr>
      <w:r w:rsidRPr="00E57B5A">
        <w:rPr>
          <w:bCs/>
          <w:i/>
          <w:sz w:val="22"/>
          <w:szCs w:val="22"/>
        </w:rPr>
        <w:t>AB</w:t>
      </w:r>
      <w:r w:rsidRPr="00E57B5A">
        <w:rPr>
          <w:bCs/>
          <w:sz w:val="22"/>
          <w:szCs w:val="22"/>
        </w:rPr>
        <w:t xml:space="preserve"> = </w:t>
      </w:r>
    </w:p>
    <w:p w14:paraId="5361E02C" w14:textId="77777777" w:rsidR="0026717C" w:rsidRPr="00E57B5A" w:rsidRDefault="0026717C" w:rsidP="0026717C">
      <w:pPr>
        <w:spacing w:line="480" w:lineRule="auto"/>
        <w:ind w:left="720"/>
        <w:rPr>
          <w:bCs/>
          <w:sz w:val="22"/>
          <w:szCs w:val="22"/>
        </w:rPr>
      </w:pPr>
      <w:r w:rsidRPr="00E57B5A">
        <w:rPr>
          <w:bCs/>
          <w:i/>
          <w:sz w:val="22"/>
          <w:szCs w:val="22"/>
        </w:rPr>
        <w:t>AC</w:t>
      </w:r>
      <w:r w:rsidRPr="00E57B5A">
        <w:rPr>
          <w:bCs/>
          <w:sz w:val="22"/>
          <w:szCs w:val="22"/>
        </w:rPr>
        <w:t xml:space="preserve"> =</w:t>
      </w:r>
    </w:p>
    <w:p w14:paraId="6CE1CA41" w14:textId="77777777" w:rsidR="0026717C" w:rsidRPr="00E57B5A" w:rsidRDefault="0026717C" w:rsidP="0026717C">
      <w:pPr>
        <w:spacing w:line="480" w:lineRule="auto"/>
        <w:ind w:left="720"/>
        <w:rPr>
          <w:bCs/>
          <w:sz w:val="22"/>
          <w:szCs w:val="22"/>
        </w:rPr>
      </w:pPr>
      <w:r w:rsidRPr="00E57B5A">
        <w:rPr>
          <w:bCs/>
          <w:i/>
          <w:sz w:val="22"/>
          <w:szCs w:val="22"/>
        </w:rPr>
        <w:t>BC</w:t>
      </w:r>
      <w:r w:rsidRPr="00E57B5A">
        <w:rPr>
          <w:bCs/>
          <w:sz w:val="22"/>
          <w:szCs w:val="22"/>
        </w:rPr>
        <w:t xml:space="preserve"> = </w:t>
      </w:r>
    </w:p>
    <w:p w14:paraId="2D190A63" w14:textId="77777777" w:rsidR="0026717C" w:rsidRDefault="0026717C" w:rsidP="0026717C">
      <w:pPr>
        <w:spacing w:line="480" w:lineRule="auto"/>
        <w:rPr>
          <w:b/>
          <w:bCs/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21A5382C" wp14:editId="60B05BC2">
                <wp:simplePos x="0" y="0"/>
                <wp:positionH relativeFrom="column">
                  <wp:posOffset>1720215</wp:posOffset>
                </wp:positionH>
                <wp:positionV relativeFrom="paragraph">
                  <wp:posOffset>208915</wp:posOffset>
                </wp:positionV>
                <wp:extent cx="5257800" cy="5486400"/>
                <wp:effectExtent l="0" t="0" r="0" b="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57800" cy="5486400"/>
                          <a:chOff x="0" y="0"/>
                          <a:chExt cx="4343400" cy="457200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12" name="Group 12"/>
                        <wpg:cNvGrpSpPr/>
                        <wpg:grpSpPr>
                          <a:xfrm>
                            <a:off x="0" y="210185"/>
                            <a:ext cx="4000500" cy="4343400"/>
                            <a:chOff x="0" y="0"/>
                            <a:chExt cx="4000500" cy="4343400"/>
                          </a:xfrm>
                        </wpg:grpSpPr>
                        <wps:wsp>
                          <wps:cNvPr id="13" name="Straight Connector 13"/>
                          <wps:cNvCnPr/>
                          <wps:spPr>
                            <a:xfrm>
                              <a:off x="0" y="0"/>
                              <a:ext cx="571500" cy="43434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" name="Straight Connector 14"/>
                          <wps:cNvCnPr/>
                          <wps:spPr>
                            <a:xfrm>
                              <a:off x="0" y="0"/>
                              <a:ext cx="4000500" cy="32004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" name="Straight Connector 15"/>
                          <wps:cNvCnPr/>
                          <wps:spPr>
                            <a:xfrm flipV="1">
                              <a:off x="571500" y="3200400"/>
                              <a:ext cx="3429000" cy="1143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6" name="Text Box 16"/>
                        <wps:cNvSpPr txBox="1"/>
                        <wps:spPr>
                          <a:xfrm>
                            <a:off x="228600" y="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71487D0" w14:textId="77777777" w:rsidR="0026717C" w:rsidRPr="00E57B5A" w:rsidRDefault="0026717C" w:rsidP="0026717C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E57B5A">
                                <w:rPr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Text Box 17"/>
                        <wps:cNvSpPr txBox="1"/>
                        <wps:spPr>
                          <a:xfrm>
                            <a:off x="4000500" y="30861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23995BF" w14:textId="77777777" w:rsidR="0026717C" w:rsidRPr="00E57B5A" w:rsidRDefault="0026717C" w:rsidP="0026717C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Text Box 18"/>
                        <wps:cNvSpPr txBox="1"/>
                        <wps:spPr>
                          <a:xfrm>
                            <a:off x="228600" y="42291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D7EBE50" w14:textId="77777777" w:rsidR="0026717C" w:rsidRPr="00E57B5A" w:rsidRDefault="0026717C" w:rsidP="0026717C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1" o:spid="_x0000_s1034" style="position:absolute;margin-left:135.45pt;margin-top:16.45pt;width:414pt;height:6in;z-index:251670528;mso-width-relative:margin;mso-height-relative:margin" coordsize="4343400,45720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">
                <v:group id="Group 12" o:spid="_x0000_s1035" style="position:absolute;top:210185;width:4000500;height:4343400" coordsize="4000500,43434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Byo/n2wQAAANsAAAAPAAAA&#10;AAAAAAAAAAAAAKkCAABkcnMvZG93bnJldi54bWxQSwUGAAAAAAQABAD6AAAAlwMAAAAA&#10;">
                  <v:line id="Straight Connector 13" o:spid="_x0000_s1036" style="position:absolute;visibility:visible;mso-wrap-style:square" from="0,0" to="571500,43434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HwfncEAAADbAAAADwAAAGRycy9kb3ducmV2LnhtbERP3WrCMBS+H+wdwhl4p+kmE+2MIjJx&#10;IApWH+DQHJtqc1KaaOvbG0HY3fn4fs903tlK3KjxpWMFn4MEBHHudMmFguNh1R+D8AFZY+WYFNzJ&#10;w3z2/jbFVLuW93TLQiFiCPsUFZgQ6lRKnxuy6AeuJo7cyTUWQ4RNIXWDbQy3lfxKkpG0WHJsMFjT&#10;0lB+ya5WwSQcz+b3sh5vsu9DuxuZbXE+aaV6H93iB0SgLvyLX+4/HecP4flLPEDOHg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EfB+dwQAAANsAAAAPAAAAAAAAAAAAAAAA&#10;AKECAABkcnMvZG93bnJldi54bWxQSwUGAAAAAAQABAD5AAAAjwMAAAAA&#10;" strokecolor="black [3213]" strokeweight="2pt"/>
                  <v:line id="Straight Connector 14" o:spid="_x0000_s1037" style="position:absolute;visibility:visible;mso-wrap-style:square" from="0,0" to="4000500,32004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5WH6cEAAADbAAAADwAAAGRycy9kb3ducmV2LnhtbERP3WrCMBS+H+wdwhl4p+mGE+2MIjJx&#10;IApWH+DQHJtqc1KaaOvbG0HY3fn4fs903tlK3KjxpWMFn4MEBHHudMmFguNh1R+D8AFZY+WYFNzJ&#10;w3z2/jbFVLuW93TLQiFiCPsUFZgQ6lRKnxuy6AeuJo7cyTUWQ4RNIXWDbQy3lfxKkpG0WHJsMFjT&#10;0lB+ya5WwSQcz+b3sh5vsu9DuxuZbXE+aaV6H93iB0SgLvyLX+4/HecP4flLPEDOHg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LlYfpwQAAANsAAAAPAAAAAAAAAAAAAAAA&#10;AKECAABkcnMvZG93bnJldi54bWxQSwUGAAAAAAQABAD5AAAAjwMAAAAA&#10;" strokecolor="black [3213]" strokeweight="2pt"/>
                  <v:line id="Straight Connector 15" o:spid="_x0000_s1038" style="position:absolute;flip:y;visibility:visible;mso-wrap-style:square" from="571500,3200400" to="4000500,43434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K3OmMIAAADbAAAADwAAAGRycy9kb3ducmV2LnhtbERPTUvDQBC9F/wPywje7EahpabdFpVW&#10;elDQ2N6n2WkSzMymu2sT/70rCL3N433OYjVwq87kQ+PEwN04A0VSOttIZWD3ubmdgQoRxWLrhAz8&#10;UIDV8mq0wNy6Xj7oXMRKpRAJORqoY+xyrUNZE2MYu44kcUfnGWOCvtLWY5/CudX3WTbVjI2khho7&#10;eq6p/Cq+2cC6nM52p9eHl3fu92+8DQcunrwxN9fD4xxUpCFexP/urU3zJ/D3SzpAL38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aK3OmMIAAADbAAAADwAAAAAAAAAAAAAA&#10;AAChAgAAZHJzL2Rvd25yZXYueG1sUEsFBgAAAAAEAAQA+QAAAJADAAAAAA==&#10;" strokecolor="black [3213]" strokeweight="2pt"/>
                </v:group>
                <v:shape id="Text Box 16" o:spid="_x0000_s1039" type="#_x0000_t202" style="position:absolute;left:228600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8JegWwQAA&#10;ANsAAAAPAAAAZHJzL2Rvd25yZXYueG1sRE9Na8JAEL0X/A/LCL01uxYNNmYVqQg9VZraQm9DdkyC&#10;2dmQXU36712h0Ns83ufkm9G24kq9bxxrmCUKBHHpTMOVhuPn/mkJwgdkg61j0vBLHjbryUOOmXED&#10;f9C1CJWIIewz1FCH0GVS+rImiz5xHXHkTq63GCLsK2l6HGK4beWzUqm02HBsqLGj15rKc3GxGr7e&#10;Tz/fc3WodnbRDW5Uku2L1PpxOm5XIAKN4V/8534zcX4K91/iAXJ9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vCXoFsEAAADbAAAADwAAAAAAAAAAAAAAAACXAgAAZHJzL2Rvd25y&#10;ZXYueG1sUEsFBgAAAAAEAAQA9QAAAIUDAAAAAA==&#10;" filled="f" stroked="f">
                  <v:textbox>
                    <w:txbxContent>
                      <w:p w14:paraId="571487D0" w14:textId="77777777" w:rsidR="0026717C" w:rsidRPr="00E57B5A" w:rsidRDefault="0026717C" w:rsidP="0026717C">
                        <w:pPr>
                          <w:rPr>
                            <w:sz w:val="28"/>
                            <w:szCs w:val="28"/>
                          </w:rPr>
                        </w:pPr>
                        <w:r w:rsidRPr="00E57B5A">
                          <w:rPr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Text Box 17" o:spid="_x0000_s1040" type="#_x0000_t202" style="position:absolute;left:4000500;top:3086100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aU2NwQAA&#10;ANsAAAAPAAAAZHJzL2Rvd25yZXYueG1sRE9Na8JAEL0X/A/LCN50V7G1xmxEWgo9tZi2grchOybB&#10;7GzIbk38925B6G0e73PS7WAbcaHO1441zGcKBHHhTM2lhu+vt+kzCB+QDTaOScOVPGyz0UOKiXE9&#10;7+mSh1LEEPYJaqhCaBMpfVGRRT9zLXHkTq6zGCLsSmk67GO4beRCqSdpsebYUGFLLxUV5/zXavj5&#10;OB0PS/VZvtrHtneDkmzXUuvJeNhtQAQawr/47n43cf4K/n6JB8jsB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02lNjcEAAADbAAAADwAAAAAAAAAAAAAAAACXAgAAZHJzL2Rvd25y&#10;ZXYueG1sUEsFBgAAAAAEAAQA9QAAAIUDAAAAAA==&#10;" filled="f" stroked="f">
                  <v:textbox>
                    <w:txbxContent>
                      <w:p w14:paraId="423995BF" w14:textId="77777777" w:rsidR="0026717C" w:rsidRPr="00E57B5A" w:rsidRDefault="0026717C" w:rsidP="0026717C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Text Box 18" o:spid="_x0000_s1041" type="#_x0000_t202" style="position:absolute;left:228600;top:4229100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9tn/xAAA&#10;ANsAAAAPAAAAZHJzL2Rvd25yZXYueG1sRI9Pa8JAEMXvQr/DMgVvuttiRaOrlJaCpxbjH/A2ZMck&#10;NDsbslsTv33nUOhthvfmvd+st4Nv1I26WAe28DQ1oIiL4GouLRwPH5MFqJiQHTaBycKdImw3D6M1&#10;Zi70vKdbnkolIRwztFCl1GZax6Iij3EaWmLRrqHzmGTtSu067CXcN/rZmLn2WLM0VNjSW0XFd/7j&#10;LZw+r5fzzHyV7/6l7cNgNPultnb8OLyuQCUa0r/573rnBF9g5RcZQG9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vbZ/8QAAADbAAAADwAAAAAAAAAAAAAAAACXAgAAZHJzL2Rv&#10;d25yZXYueG1sUEsFBgAAAAAEAAQA9QAAAIgDAAAAAA==&#10;" filled="f" stroked="f">
                  <v:textbox>
                    <w:txbxContent>
                      <w:p w14:paraId="4D7EBE50" w14:textId="77777777" w:rsidR="0026717C" w:rsidRPr="00E57B5A" w:rsidRDefault="0026717C" w:rsidP="0026717C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4B04BA9" w14:textId="77777777" w:rsidR="0026717C" w:rsidRDefault="0026717C" w:rsidP="0026717C">
      <w:pPr>
        <w:spacing w:line="480" w:lineRule="auto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lastRenderedPageBreak/>
        <w:t>Angle measures</w:t>
      </w:r>
    </w:p>
    <w:p w14:paraId="6A53681C" w14:textId="77777777" w:rsidR="0026717C" w:rsidRDefault="0026717C" w:rsidP="0026717C">
      <w:pPr>
        <w:spacing w:line="480" w:lineRule="auto"/>
        <w:rPr>
          <w:b/>
          <w:bCs/>
          <w:sz w:val="22"/>
          <w:szCs w:val="22"/>
        </w:rPr>
      </w:pPr>
      <w:r w:rsidRPr="00E57B5A">
        <w:rPr>
          <w:b/>
          <w:bCs/>
          <w:position w:val="-4"/>
          <w:sz w:val="22"/>
          <w:szCs w:val="22"/>
        </w:rPr>
        <w:object w:dxaOrig="780" w:dyaOrig="240" w14:anchorId="0A791EF0">
          <v:shape id="_x0000_i1028" type="#_x0000_t75" style="width:39.35pt;height:12pt" o:ole="">
            <v:imagedata r:id="rId8" o:title=""/>
          </v:shape>
          <o:OLEObject Type="Embed" ProgID="Equation.DSMT4" ShapeID="_x0000_i1028" DrawAspect="Content" ObjectID="_1534874387" r:id="rId15"/>
        </w:object>
      </w:r>
      <w:r>
        <w:rPr>
          <w:b/>
          <w:bCs/>
          <w:sz w:val="22"/>
          <w:szCs w:val="22"/>
        </w:rPr>
        <w:t xml:space="preserve"> </w:t>
      </w:r>
    </w:p>
    <w:p w14:paraId="1CCDF296" w14:textId="77777777" w:rsidR="0026717C" w:rsidRDefault="0026717C" w:rsidP="0026717C">
      <w:pPr>
        <w:spacing w:line="480" w:lineRule="auto"/>
        <w:rPr>
          <w:b/>
          <w:bCs/>
          <w:sz w:val="22"/>
          <w:szCs w:val="22"/>
        </w:rPr>
      </w:pPr>
      <w:r w:rsidRPr="00E57B5A">
        <w:rPr>
          <w:b/>
          <w:bCs/>
          <w:position w:val="-4"/>
          <w:sz w:val="22"/>
          <w:szCs w:val="22"/>
        </w:rPr>
        <w:object w:dxaOrig="780" w:dyaOrig="240" w14:anchorId="63A4A4EE">
          <v:shape id="_x0000_i1029" type="#_x0000_t75" style="width:39.35pt;height:12pt" o:ole="">
            <v:imagedata r:id="rId10" o:title=""/>
          </v:shape>
          <o:OLEObject Type="Embed" ProgID="Equation.DSMT4" ShapeID="_x0000_i1029" DrawAspect="Content" ObjectID="_1534874388" r:id="rId16"/>
        </w:object>
      </w:r>
    </w:p>
    <w:p w14:paraId="23E01400" w14:textId="77777777" w:rsidR="0026717C" w:rsidRDefault="0026717C" w:rsidP="0026717C">
      <w:pPr>
        <w:spacing w:line="480" w:lineRule="auto"/>
        <w:rPr>
          <w:b/>
          <w:bCs/>
          <w:sz w:val="22"/>
          <w:szCs w:val="22"/>
        </w:rPr>
        <w:sectPr w:rsidR="0026717C" w:rsidSect="007A384B">
          <w:type w:val="continuous"/>
          <w:pgSz w:w="12240" w:h="15840"/>
          <w:pgMar w:top="1152" w:right="1152" w:bottom="1152" w:left="1152" w:header="720" w:footer="720" w:gutter="0"/>
          <w:cols w:num="2" w:space="720"/>
        </w:sectPr>
      </w:pPr>
      <w:r w:rsidRPr="00E57B5A">
        <w:rPr>
          <w:b/>
          <w:bCs/>
          <w:position w:val="-4"/>
          <w:sz w:val="22"/>
          <w:szCs w:val="22"/>
        </w:rPr>
        <w:object w:dxaOrig="800" w:dyaOrig="240" w14:anchorId="3E582873">
          <v:shape id="_x0000_i1030" type="#_x0000_t75" style="width:40pt;height:12pt" o:ole="">
            <v:imagedata r:id="rId12" o:title=""/>
          </v:shape>
          <o:OLEObject Type="Embed" ProgID="Equation.DSMT4" ShapeID="_x0000_i1030" DrawAspect="Content" ObjectID="_1534874389" r:id="rId17"/>
        </w:object>
      </w:r>
    </w:p>
    <w:p w14:paraId="666BFD9E" w14:textId="77777777" w:rsidR="0026717C" w:rsidRPr="00E57B5A" w:rsidRDefault="0026717C" w:rsidP="0026717C">
      <w:pPr>
        <w:spacing w:line="480" w:lineRule="auto"/>
        <w:rPr>
          <w:bCs/>
          <w:sz w:val="22"/>
          <w:szCs w:val="22"/>
        </w:rPr>
      </w:pPr>
    </w:p>
    <w:p w14:paraId="57ED8A63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4EE2D8B2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6FA0119B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6AD06B8E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58BB175A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1C7BBFC6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5278CDDE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7F7EADAA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39D941CD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5EBE36CE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424954CD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12471FC1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4D99FC70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27763FE9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7E7EA4B5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5B81B681" w14:textId="77777777" w:rsidR="0026717C" w:rsidRDefault="0026717C" w:rsidP="0026717C">
      <w:pPr>
        <w:rPr>
          <w:sz w:val="22"/>
          <w:szCs w:val="22"/>
        </w:rPr>
      </w:pPr>
    </w:p>
    <w:p w14:paraId="1A434B5B" w14:textId="77777777" w:rsidR="0026717C" w:rsidRDefault="0026717C" w:rsidP="0026717C">
      <w:pPr>
        <w:rPr>
          <w:sz w:val="22"/>
          <w:szCs w:val="22"/>
        </w:rPr>
      </w:pPr>
    </w:p>
    <w:p w14:paraId="22AEA964" w14:textId="77777777" w:rsidR="0026717C" w:rsidRDefault="0026717C" w:rsidP="0026717C">
      <w:pPr>
        <w:rPr>
          <w:sz w:val="22"/>
          <w:szCs w:val="22"/>
        </w:rPr>
      </w:pPr>
      <w:r>
        <w:rPr>
          <w:sz w:val="22"/>
          <w:szCs w:val="22"/>
        </w:rPr>
        <w:br w:type="page"/>
      </w:r>
    </w:p>
    <w:p w14:paraId="1C0F4BDC" w14:textId="77777777" w:rsidR="0026717C" w:rsidRDefault="0026717C" w:rsidP="0026717C">
      <w:pPr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lastRenderedPageBreak/>
        <w:t>Measurement Investigation</w:t>
      </w:r>
    </w:p>
    <w:p w14:paraId="11DDF7D0" w14:textId="77777777" w:rsidR="0026717C" w:rsidRDefault="0026717C" w:rsidP="0026717C">
      <w:pPr>
        <w:rPr>
          <w:bCs/>
          <w:sz w:val="22"/>
          <w:szCs w:val="22"/>
        </w:rPr>
      </w:pPr>
      <w:r>
        <w:rPr>
          <w:bCs/>
          <w:sz w:val="22"/>
          <w:szCs w:val="22"/>
        </w:rPr>
        <w:t xml:space="preserve">This work must be done both individually and as a group. You will measure and record the lengths and angles of your triangle first. Then you will compare your measurements with the others in your group. </w:t>
      </w:r>
    </w:p>
    <w:p w14:paraId="0B78A595" w14:textId="77777777" w:rsidR="0026717C" w:rsidRDefault="0026717C" w:rsidP="0026717C">
      <w:pPr>
        <w:rPr>
          <w:bCs/>
          <w:sz w:val="22"/>
          <w:szCs w:val="22"/>
        </w:rPr>
      </w:pPr>
    </w:p>
    <w:p w14:paraId="2E74EF64" w14:textId="77777777" w:rsidR="0026717C" w:rsidRDefault="0026717C" w:rsidP="0026717C">
      <w:pPr>
        <w:spacing w:line="360" w:lineRule="auto"/>
        <w:rPr>
          <w:bCs/>
          <w:sz w:val="22"/>
          <w:szCs w:val="22"/>
        </w:rPr>
      </w:pPr>
      <w:r>
        <w:rPr>
          <w:bCs/>
          <w:sz w:val="22"/>
          <w:szCs w:val="22"/>
        </w:rPr>
        <w:t>Fill in the lengths in millimeters and angle measures in degrees.</w:t>
      </w:r>
    </w:p>
    <w:p w14:paraId="571093E3" w14:textId="77777777" w:rsidR="0026717C" w:rsidRDefault="0026717C" w:rsidP="0026717C">
      <w:pPr>
        <w:spacing w:line="480" w:lineRule="auto"/>
        <w:rPr>
          <w:b/>
          <w:bCs/>
          <w:sz w:val="22"/>
          <w:szCs w:val="22"/>
        </w:rPr>
        <w:sectPr w:rsidR="0026717C" w:rsidSect="0026717C">
          <w:headerReference w:type="default" r:id="rId18"/>
          <w:type w:val="continuous"/>
          <w:pgSz w:w="12240" w:h="15840"/>
          <w:pgMar w:top="1152" w:right="1152" w:bottom="1152" w:left="1152" w:header="720" w:footer="720" w:gutter="0"/>
          <w:cols w:space="720"/>
        </w:sectPr>
      </w:pPr>
    </w:p>
    <w:p w14:paraId="32064D06" w14:textId="77777777" w:rsidR="0026717C" w:rsidRPr="00E57B5A" w:rsidRDefault="0026717C" w:rsidP="0026717C">
      <w:pPr>
        <w:spacing w:line="480" w:lineRule="auto"/>
        <w:ind w:left="720"/>
        <w:rPr>
          <w:b/>
          <w:bCs/>
          <w:sz w:val="22"/>
          <w:szCs w:val="22"/>
        </w:rPr>
      </w:pPr>
      <w:r w:rsidRPr="00E57B5A">
        <w:rPr>
          <w:b/>
          <w:bCs/>
          <w:sz w:val="22"/>
          <w:szCs w:val="22"/>
        </w:rPr>
        <w:lastRenderedPageBreak/>
        <w:t>Lengths</w:t>
      </w:r>
    </w:p>
    <w:p w14:paraId="36C5A5B0" w14:textId="77777777" w:rsidR="0026717C" w:rsidRPr="00E57B5A" w:rsidRDefault="0026717C" w:rsidP="0026717C">
      <w:pPr>
        <w:spacing w:line="480" w:lineRule="auto"/>
        <w:ind w:left="720"/>
        <w:rPr>
          <w:bCs/>
          <w:sz w:val="22"/>
          <w:szCs w:val="22"/>
        </w:rPr>
      </w:pPr>
      <w:r w:rsidRPr="00E57B5A">
        <w:rPr>
          <w:bCs/>
          <w:i/>
          <w:sz w:val="22"/>
          <w:szCs w:val="22"/>
        </w:rPr>
        <w:t>AB</w:t>
      </w:r>
      <w:r w:rsidRPr="00E57B5A">
        <w:rPr>
          <w:bCs/>
          <w:sz w:val="22"/>
          <w:szCs w:val="22"/>
        </w:rPr>
        <w:t xml:space="preserve"> = </w:t>
      </w:r>
    </w:p>
    <w:p w14:paraId="577227DA" w14:textId="77777777" w:rsidR="0026717C" w:rsidRPr="00E57B5A" w:rsidRDefault="0026717C" w:rsidP="0026717C">
      <w:pPr>
        <w:spacing w:line="480" w:lineRule="auto"/>
        <w:ind w:left="720"/>
        <w:rPr>
          <w:bCs/>
          <w:sz w:val="22"/>
          <w:szCs w:val="22"/>
        </w:rPr>
      </w:pPr>
      <w:r w:rsidRPr="00E57B5A">
        <w:rPr>
          <w:bCs/>
          <w:i/>
          <w:sz w:val="22"/>
          <w:szCs w:val="22"/>
        </w:rPr>
        <w:t>AC</w:t>
      </w:r>
      <w:r w:rsidRPr="00E57B5A">
        <w:rPr>
          <w:bCs/>
          <w:sz w:val="22"/>
          <w:szCs w:val="22"/>
        </w:rPr>
        <w:t xml:space="preserve"> =</w:t>
      </w:r>
    </w:p>
    <w:p w14:paraId="516FCB02" w14:textId="77777777" w:rsidR="0026717C" w:rsidRPr="00E57B5A" w:rsidRDefault="0026717C" w:rsidP="0026717C">
      <w:pPr>
        <w:spacing w:line="480" w:lineRule="auto"/>
        <w:ind w:left="720"/>
        <w:rPr>
          <w:bCs/>
          <w:sz w:val="22"/>
          <w:szCs w:val="22"/>
        </w:rPr>
      </w:pPr>
      <w:r w:rsidRPr="00E57B5A">
        <w:rPr>
          <w:bCs/>
          <w:i/>
          <w:sz w:val="22"/>
          <w:szCs w:val="22"/>
        </w:rPr>
        <w:t>BC</w:t>
      </w:r>
      <w:r w:rsidRPr="00E57B5A">
        <w:rPr>
          <w:bCs/>
          <w:sz w:val="22"/>
          <w:szCs w:val="22"/>
        </w:rPr>
        <w:t xml:space="preserve"> = </w:t>
      </w:r>
    </w:p>
    <w:p w14:paraId="48CBEC62" w14:textId="77777777" w:rsidR="0026717C" w:rsidRDefault="0026717C" w:rsidP="0026717C">
      <w:pPr>
        <w:spacing w:line="480" w:lineRule="auto"/>
        <w:rPr>
          <w:b/>
          <w:bCs/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7BAA0155" wp14:editId="7B770A23">
                <wp:simplePos x="0" y="0"/>
                <wp:positionH relativeFrom="column">
                  <wp:posOffset>920115</wp:posOffset>
                </wp:positionH>
                <wp:positionV relativeFrom="paragraph">
                  <wp:posOffset>208915</wp:posOffset>
                </wp:positionV>
                <wp:extent cx="5829300" cy="6057900"/>
                <wp:effectExtent l="0" t="0" r="12700" b="12700"/>
                <wp:wrapNone/>
                <wp:docPr id="19" name="Group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29300" cy="6057900"/>
                          <a:chOff x="0" y="0"/>
                          <a:chExt cx="4343400" cy="457200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20" name="Group 20"/>
                        <wpg:cNvGrpSpPr/>
                        <wpg:grpSpPr>
                          <a:xfrm>
                            <a:off x="0" y="210185"/>
                            <a:ext cx="4000500" cy="4343400"/>
                            <a:chOff x="0" y="0"/>
                            <a:chExt cx="4000500" cy="4343400"/>
                          </a:xfrm>
                        </wpg:grpSpPr>
                        <wps:wsp>
                          <wps:cNvPr id="21" name="Straight Connector 21"/>
                          <wps:cNvCnPr/>
                          <wps:spPr>
                            <a:xfrm>
                              <a:off x="0" y="0"/>
                              <a:ext cx="571500" cy="43434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" name="Straight Connector 22"/>
                          <wps:cNvCnPr/>
                          <wps:spPr>
                            <a:xfrm>
                              <a:off x="0" y="0"/>
                              <a:ext cx="4000500" cy="32004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" name="Straight Connector 23"/>
                          <wps:cNvCnPr/>
                          <wps:spPr>
                            <a:xfrm flipV="1">
                              <a:off x="571500" y="3200400"/>
                              <a:ext cx="3429000" cy="1143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4" name="Text Box 24"/>
                        <wps:cNvSpPr txBox="1"/>
                        <wps:spPr>
                          <a:xfrm>
                            <a:off x="228600" y="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9505A8D" w14:textId="77777777" w:rsidR="0026717C" w:rsidRPr="00E57B5A" w:rsidRDefault="0026717C" w:rsidP="0026717C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E57B5A">
                                <w:rPr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Text Box 25"/>
                        <wps:cNvSpPr txBox="1"/>
                        <wps:spPr>
                          <a:xfrm>
                            <a:off x="4000500" y="30861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F147861" w14:textId="77777777" w:rsidR="0026717C" w:rsidRPr="00E57B5A" w:rsidRDefault="0026717C" w:rsidP="0026717C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228600" y="42291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E3438E6" w14:textId="77777777" w:rsidR="0026717C" w:rsidRPr="00E57B5A" w:rsidRDefault="0026717C" w:rsidP="0026717C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9" o:spid="_x0000_s1042" style="position:absolute;margin-left:72.45pt;margin-top:16.45pt;width:459pt;height:477pt;z-index:251672576;mso-width-relative:margin;mso-height-relative:margin" coordsize="4343400,45720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">
                <v:group id="Group 20" o:spid="_x0000_s1043" style="position:absolute;top:210185;width:4000500;height:4343400" coordsize="4000500,43434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I1EIp8IAAADbAAAADwAA&#10;AAAAAAAAAAAAAACpAgAAZHJzL2Rvd25yZXYueG1sUEsFBgAAAAAEAAQA+gAAAJgDAAAAAA==&#10;">
                  <v:line id="Straight Connector 21" o:spid="_x0000_s1044" style="position:absolute;visibility:visible;mso-wrap-style:square" from="0,0" to="571500,43434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Y7uzMIAAADbAAAADwAAAGRycy9kb3ducmV2LnhtbESP0YrCMBRE3xf8h3AF39ZUQXGrUUQU&#10;BdmFrX7Apbk21eamNNHWvzfCwj4OM3OGWaw6W4kHNb50rGA0TEAQ506XXCg4n3afMxA+IGusHJOC&#10;J3lYLXsfC0y1a/mXHlkoRISwT1GBCaFOpfS5IYt+6Gri6F1cYzFE2RRSN9hGuK3kOEmm0mLJccFg&#10;TRtD+S27WwVf4Xw129t+dswmp/Znar6L60UrNeh36zmIQF34D/+1D1rBeATvL/EHyOUL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FY7uzMIAAADbAAAADwAAAAAAAAAAAAAA&#10;AAChAgAAZHJzL2Rvd25yZXYueG1sUEsFBgAAAAAEAAQA+QAAAJADAAAAAA==&#10;" strokecolor="black [3213]" strokeweight="2pt"/>
                  <v:line id="Straight Connector 22" o:spid="_x0000_s1045" style="position:absolute;visibility:visible;mso-wrap-style:square" from="0,0" to="4000500,32004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Vxwu8MAAADbAAAADwAAAGRycy9kb3ducmV2LnhtbESP0WrCQBRE3wv+w3KFvtWNAUWjq4go&#10;FqQFox9wyV6z0ezdkF1N+vddodDHYWbOMMt1b2vxpNZXjhWMRwkI4sLpiksFl/P+YwbCB2SNtWNS&#10;8EMe1qvB2xIz7To+0TMPpYgQ9hkqMCE0mZS+MGTRj1xDHL2ray2GKNtS6ha7CLe1TJNkKi1WHBcM&#10;NrQ1VNzzh1UwD5eb2d0Ps2M+OXffU/NV3q5aqfdhv1mACNSH//Bf+1MrSFN4fYk/QK5+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VccLvDAAAA2wAAAA8AAAAAAAAAAAAA&#10;AAAAoQIAAGRycy9kb3ducmV2LnhtbFBLBQYAAAAABAAEAPkAAACRAwAAAAA=&#10;" strokecolor="black [3213]" strokeweight="2pt"/>
                  <v:line id="Straight Connector 23" o:spid="_x0000_s1046" style="position:absolute;flip:y;visibility:visible;mso-wrap-style:square" from="571500,3200400" to="4000500,43434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mQ5ysQAAADbAAAADwAAAGRycy9kb3ducmV2LnhtbESPQUvDQBSE74L/YXmCN7tpC6XGbktb&#10;WulBocZ6f2afSTDvbbq7NvHfu4LgcZiZb5jFauBWXciHxomB8SgDRVI620hl4PS6v5uDChHFYuuE&#10;DHxTgNXy+mqBuXW9vNCliJVKEAk5Gqhj7HKtQ1kTYxi5jiR5H84zxiR9pa3HPsG51ZMsm2nGRtJC&#10;jR1tayo/iy82sCtn89P56f7xyP3bMx/COxcbb8ztzbB+ABVpiP/hv/bBGphM4fdL+gF6+QM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GZDnKxAAAANsAAAAPAAAAAAAAAAAA&#10;AAAAAKECAABkcnMvZG93bnJldi54bWxQSwUGAAAAAAQABAD5AAAAkgMAAAAA&#10;" strokecolor="black [3213]" strokeweight="2pt"/>
                </v:group>
                <v:shape id="Text Box 24" o:spid="_x0000_s1047" type="#_x0000_t202" style="position:absolute;left:228600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1xlHwgAA&#10;ANsAAAAPAAAAZHJzL2Rvd25yZXYueG1sRI9Pi8IwFMTvC36H8ARva6K4i1ajiCJ4Wln/gbdH82yL&#10;zUtpoq3f3iwseBxm5jfMbNHaUjyo9oVjDYO+AkGcOlNwpuF42HyOQfiAbLB0TBqe5GEx73zMMDGu&#10;4V967EMmIoR9ghryEKpESp/mZNH3XUUcvaurLYYo60yaGpsIt6UcKvUtLRYcF3KsaJVTetvfrYbT&#10;z/VyHqldtrZfVeNaJdlOpNa9brucggjUhnf4v701GoYj+PsSf4Ccv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3XGUfCAAAA2wAAAA8AAAAAAAAAAAAAAAAAlwIAAGRycy9kb3du&#10;cmV2LnhtbFBLBQYAAAAABAAEAPUAAACGAwAAAAA=&#10;" filled="f" stroked="f">
                  <v:textbox>
                    <w:txbxContent>
                      <w:p w14:paraId="79505A8D" w14:textId="77777777" w:rsidR="0026717C" w:rsidRPr="00E57B5A" w:rsidRDefault="0026717C" w:rsidP="0026717C">
                        <w:pPr>
                          <w:rPr>
                            <w:sz w:val="28"/>
                            <w:szCs w:val="28"/>
                          </w:rPr>
                        </w:pPr>
                        <w:r w:rsidRPr="00E57B5A">
                          <w:rPr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Text Box 25" o:spid="_x0000_s1048" type="#_x0000_t202" style="position:absolute;left:4000500;top:3086100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m7zcwgAA&#10;ANsAAAAPAAAAZHJzL2Rvd25yZXYueG1sRI9Bi8IwFITvgv8hPMGbJorK2jXKsiJ4UnR3hb09mmdb&#10;bF5KE23990YQPA4z8w2zWLW2FDeqfeFYw2ioQBCnzhScafj92Qw+QPiAbLB0TBru5GG17HYWmBjX&#10;8IFux5CJCGGfoIY8hCqR0qc5WfRDVxFH7+xqiyHKOpOmxibCbSnHSs2kxYLjQo4VfeeUXo5Xq+Fv&#10;d/4/TdQ+W9tp1bhWSbZzqXW/1359ggjUhnf41d4aDeMpPL/EHyC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KbvNzCAAAA2wAAAA8AAAAAAAAAAAAAAAAAlwIAAGRycy9kb3du&#10;cmV2LnhtbFBLBQYAAAAABAAEAPUAAACGAwAAAAA=&#10;" filled="f" stroked="f">
                  <v:textbox>
                    <w:txbxContent>
                      <w:p w14:paraId="3F147861" w14:textId="77777777" w:rsidR="0026717C" w:rsidRPr="00E57B5A" w:rsidRDefault="0026717C" w:rsidP="0026717C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Text Box 26" o:spid="_x0000_s1049" type="#_x0000_t202" style="position:absolute;left:228600;top:4229100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SSKrwwAA&#10;ANsAAAAPAAAAZHJzL2Rvd25yZXYueG1sRI/NasMwEITvhbyD2EBvtZTQmsSxEkJKoaeW5g9yW6yN&#10;bWKtjKXa7ttXhUKOw8x8w+Sb0Taip87XjjXMEgWCuHCm5lLD8fD2tADhA7LBxjFp+CEPm/XkIcfM&#10;uIG/qN+HUkQI+ww1VCG0mZS+qMiiT1xLHL2r6yyGKLtSmg6HCLeNnCuVSos1x4UKW9pVVNz231bD&#10;6eN6OT+rz/LVvrSDG5Vku5RaP07H7QpEoDHcw//td6NhnsLfl/gD5Po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ySSKrwwAAANsAAAAPAAAAAAAAAAAAAAAAAJcCAABkcnMvZG93&#10;bnJldi54bWxQSwUGAAAAAAQABAD1AAAAhwMAAAAA&#10;" filled="f" stroked="f">
                  <v:textbox>
                    <w:txbxContent>
                      <w:p w14:paraId="2E3438E6" w14:textId="77777777" w:rsidR="0026717C" w:rsidRPr="00E57B5A" w:rsidRDefault="0026717C" w:rsidP="0026717C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2385194" w14:textId="77777777" w:rsidR="0026717C" w:rsidRDefault="0026717C" w:rsidP="0026717C">
      <w:pPr>
        <w:spacing w:line="480" w:lineRule="auto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lastRenderedPageBreak/>
        <w:t>Angle measures</w:t>
      </w:r>
    </w:p>
    <w:p w14:paraId="559E7CC5" w14:textId="77777777" w:rsidR="0026717C" w:rsidRDefault="0026717C" w:rsidP="0026717C">
      <w:pPr>
        <w:spacing w:line="480" w:lineRule="auto"/>
        <w:rPr>
          <w:b/>
          <w:bCs/>
          <w:sz w:val="22"/>
          <w:szCs w:val="22"/>
        </w:rPr>
      </w:pPr>
      <w:r w:rsidRPr="00E57B5A">
        <w:rPr>
          <w:b/>
          <w:bCs/>
          <w:position w:val="-4"/>
          <w:sz w:val="22"/>
          <w:szCs w:val="22"/>
        </w:rPr>
        <w:object w:dxaOrig="780" w:dyaOrig="240" w14:anchorId="2D06DB8F">
          <v:shape id="_x0000_i1031" type="#_x0000_t75" style="width:39.35pt;height:12pt" o:ole="">
            <v:imagedata r:id="rId8" o:title=""/>
          </v:shape>
          <o:OLEObject Type="Embed" ProgID="Equation.DSMT4" ShapeID="_x0000_i1031" DrawAspect="Content" ObjectID="_1534874390" r:id="rId19"/>
        </w:object>
      </w:r>
      <w:r>
        <w:rPr>
          <w:b/>
          <w:bCs/>
          <w:sz w:val="22"/>
          <w:szCs w:val="22"/>
        </w:rPr>
        <w:t xml:space="preserve"> </w:t>
      </w:r>
    </w:p>
    <w:p w14:paraId="3C2581E2" w14:textId="77777777" w:rsidR="0026717C" w:rsidRDefault="0026717C" w:rsidP="0026717C">
      <w:pPr>
        <w:spacing w:line="480" w:lineRule="auto"/>
        <w:rPr>
          <w:b/>
          <w:bCs/>
          <w:sz w:val="22"/>
          <w:szCs w:val="22"/>
        </w:rPr>
      </w:pPr>
      <w:r w:rsidRPr="00E57B5A">
        <w:rPr>
          <w:b/>
          <w:bCs/>
          <w:position w:val="-4"/>
          <w:sz w:val="22"/>
          <w:szCs w:val="22"/>
        </w:rPr>
        <w:object w:dxaOrig="780" w:dyaOrig="240" w14:anchorId="7B21B943">
          <v:shape id="_x0000_i1032" type="#_x0000_t75" style="width:39.35pt;height:12pt" o:ole="">
            <v:imagedata r:id="rId10" o:title=""/>
          </v:shape>
          <o:OLEObject Type="Embed" ProgID="Equation.DSMT4" ShapeID="_x0000_i1032" DrawAspect="Content" ObjectID="_1534874391" r:id="rId20"/>
        </w:object>
      </w:r>
    </w:p>
    <w:p w14:paraId="05F49FA9" w14:textId="77777777" w:rsidR="0026717C" w:rsidRDefault="0026717C" w:rsidP="0026717C">
      <w:pPr>
        <w:spacing w:line="480" w:lineRule="auto"/>
        <w:rPr>
          <w:b/>
          <w:bCs/>
          <w:sz w:val="22"/>
          <w:szCs w:val="22"/>
        </w:rPr>
        <w:sectPr w:rsidR="0026717C" w:rsidSect="007A384B">
          <w:type w:val="continuous"/>
          <w:pgSz w:w="12240" w:h="15840"/>
          <w:pgMar w:top="1152" w:right="1152" w:bottom="1152" w:left="1152" w:header="720" w:footer="720" w:gutter="0"/>
          <w:cols w:num="2" w:space="720"/>
        </w:sectPr>
      </w:pPr>
      <w:r w:rsidRPr="00E57B5A">
        <w:rPr>
          <w:b/>
          <w:bCs/>
          <w:position w:val="-4"/>
          <w:sz w:val="22"/>
          <w:szCs w:val="22"/>
        </w:rPr>
        <w:object w:dxaOrig="800" w:dyaOrig="240" w14:anchorId="57CD4802">
          <v:shape id="_x0000_i1033" type="#_x0000_t75" style="width:40pt;height:12pt" o:ole="">
            <v:imagedata r:id="rId12" o:title=""/>
          </v:shape>
          <o:OLEObject Type="Embed" ProgID="Equation.DSMT4" ShapeID="_x0000_i1033" DrawAspect="Content" ObjectID="_1534874392" r:id="rId21"/>
        </w:object>
      </w:r>
    </w:p>
    <w:p w14:paraId="149DC0BB" w14:textId="77777777" w:rsidR="0026717C" w:rsidRPr="00E57B5A" w:rsidRDefault="0026717C" w:rsidP="0026717C">
      <w:pPr>
        <w:spacing w:line="480" w:lineRule="auto"/>
        <w:rPr>
          <w:bCs/>
          <w:sz w:val="22"/>
          <w:szCs w:val="22"/>
        </w:rPr>
      </w:pPr>
    </w:p>
    <w:p w14:paraId="02F79177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6E94394D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47672C38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5C184AD1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2AFB120A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7CEFC280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1505A389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145F7C24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2E2A1B7D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206D5CE9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1E920999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6386F9D6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4C2B7CFB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3B6674C9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649B276C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2F44435C" w14:textId="77777777" w:rsidR="0026717C" w:rsidRDefault="0026717C" w:rsidP="0026717C">
      <w:pPr>
        <w:rPr>
          <w:sz w:val="22"/>
          <w:szCs w:val="22"/>
        </w:rPr>
      </w:pPr>
    </w:p>
    <w:p w14:paraId="68D8F431" w14:textId="77777777" w:rsidR="0026717C" w:rsidRDefault="0026717C" w:rsidP="0026717C">
      <w:pPr>
        <w:rPr>
          <w:sz w:val="22"/>
          <w:szCs w:val="22"/>
        </w:rPr>
      </w:pPr>
    </w:p>
    <w:p w14:paraId="661CD87C" w14:textId="77777777" w:rsidR="0026717C" w:rsidRDefault="0026717C" w:rsidP="0026717C">
      <w:pPr>
        <w:rPr>
          <w:sz w:val="22"/>
          <w:szCs w:val="22"/>
        </w:rPr>
      </w:pPr>
      <w:r>
        <w:rPr>
          <w:sz w:val="22"/>
          <w:szCs w:val="22"/>
        </w:rPr>
        <w:br w:type="page"/>
      </w:r>
    </w:p>
    <w:p w14:paraId="12807D78" w14:textId="77777777" w:rsidR="0026717C" w:rsidRDefault="0026717C" w:rsidP="0026717C">
      <w:pPr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lastRenderedPageBreak/>
        <w:t>Measurement Investigation</w:t>
      </w:r>
    </w:p>
    <w:p w14:paraId="665A28B4" w14:textId="77777777" w:rsidR="0026717C" w:rsidRDefault="0026717C" w:rsidP="0026717C">
      <w:pPr>
        <w:rPr>
          <w:bCs/>
          <w:sz w:val="22"/>
          <w:szCs w:val="22"/>
        </w:rPr>
      </w:pPr>
      <w:r>
        <w:rPr>
          <w:bCs/>
          <w:sz w:val="22"/>
          <w:szCs w:val="22"/>
        </w:rPr>
        <w:t xml:space="preserve">This work must be done both individually and as a group. You will measure and record the lengths and angles of your triangle first. Then you will compare your measurements with the others in your group. </w:t>
      </w:r>
    </w:p>
    <w:p w14:paraId="2BD85F81" w14:textId="77777777" w:rsidR="0026717C" w:rsidRDefault="0026717C" w:rsidP="0026717C">
      <w:pPr>
        <w:rPr>
          <w:bCs/>
          <w:sz w:val="22"/>
          <w:szCs w:val="22"/>
        </w:rPr>
      </w:pPr>
    </w:p>
    <w:p w14:paraId="26D490BC" w14:textId="77777777" w:rsidR="0026717C" w:rsidRDefault="0026717C" w:rsidP="0026717C">
      <w:pPr>
        <w:spacing w:line="360" w:lineRule="auto"/>
        <w:rPr>
          <w:bCs/>
          <w:sz w:val="22"/>
          <w:szCs w:val="22"/>
        </w:rPr>
      </w:pPr>
      <w:r>
        <w:rPr>
          <w:bCs/>
          <w:sz w:val="22"/>
          <w:szCs w:val="22"/>
        </w:rPr>
        <w:t>Fill in the lengths in millimeters and angle measures in degrees.</w:t>
      </w:r>
    </w:p>
    <w:p w14:paraId="43C150F7" w14:textId="77777777" w:rsidR="0026717C" w:rsidRDefault="0026717C" w:rsidP="0026717C">
      <w:pPr>
        <w:spacing w:line="480" w:lineRule="auto"/>
        <w:rPr>
          <w:b/>
          <w:bCs/>
          <w:sz w:val="22"/>
          <w:szCs w:val="22"/>
        </w:rPr>
        <w:sectPr w:rsidR="0026717C" w:rsidSect="0026717C">
          <w:headerReference w:type="default" r:id="rId22"/>
          <w:type w:val="continuous"/>
          <w:pgSz w:w="12240" w:h="15840"/>
          <w:pgMar w:top="1152" w:right="1152" w:bottom="1152" w:left="1152" w:header="720" w:footer="720" w:gutter="0"/>
          <w:cols w:space="720"/>
        </w:sectPr>
      </w:pPr>
    </w:p>
    <w:p w14:paraId="6A4BF74F" w14:textId="77777777" w:rsidR="0026717C" w:rsidRPr="00E57B5A" w:rsidRDefault="0026717C" w:rsidP="0026717C">
      <w:pPr>
        <w:spacing w:line="480" w:lineRule="auto"/>
        <w:ind w:left="720"/>
        <w:rPr>
          <w:b/>
          <w:bCs/>
          <w:sz w:val="22"/>
          <w:szCs w:val="22"/>
        </w:rPr>
      </w:pPr>
      <w:r w:rsidRPr="00E57B5A">
        <w:rPr>
          <w:b/>
          <w:bCs/>
          <w:sz w:val="22"/>
          <w:szCs w:val="22"/>
        </w:rPr>
        <w:lastRenderedPageBreak/>
        <w:t>Lengths</w:t>
      </w:r>
    </w:p>
    <w:p w14:paraId="7F5B7AE5" w14:textId="77777777" w:rsidR="0026717C" w:rsidRPr="00E57B5A" w:rsidRDefault="0026717C" w:rsidP="0026717C">
      <w:pPr>
        <w:spacing w:line="480" w:lineRule="auto"/>
        <w:ind w:left="720"/>
        <w:rPr>
          <w:bCs/>
          <w:sz w:val="22"/>
          <w:szCs w:val="22"/>
        </w:rPr>
      </w:pPr>
      <w:r w:rsidRPr="00E57B5A">
        <w:rPr>
          <w:bCs/>
          <w:i/>
          <w:sz w:val="22"/>
          <w:szCs w:val="22"/>
        </w:rPr>
        <w:t>AB</w:t>
      </w:r>
      <w:r w:rsidRPr="00E57B5A">
        <w:rPr>
          <w:bCs/>
          <w:sz w:val="22"/>
          <w:szCs w:val="22"/>
        </w:rPr>
        <w:t xml:space="preserve"> = </w:t>
      </w:r>
    </w:p>
    <w:p w14:paraId="7386A44A" w14:textId="77777777" w:rsidR="0026717C" w:rsidRPr="00E57B5A" w:rsidRDefault="0026717C" w:rsidP="0026717C">
      <w:pPr>
        <w:spacing w:line="480" w:lineRule="auto"/>
        <w:ind w:left="720"/>
        <w:rPr>
          <w:bCs/>
          <w:sz w:val="22"/>
          <w:szCs w:val="22"/>
        </w:rPr>
      </w:pPr>
      <w:r w:rsidRPr="00E57B5A">
        <w:rPr>
          <w:bCs/>
          <w:i/>
          <w:sz w:val="22"/>
          <w:szCs w:val="22"/>
        </w:rPr>
        <w:t>AC</w:t>
      </w:r>
      <w:r w:rsidRPr="00E57B5A">
        <w:rPr>
          <w:bCs/>
          <w:sz w:val="22"/>
          <w:szCs w:val="22"/>
        </w:rPr>
        <w:t xml:space="preserve"> =</w:t>
      </w:r>
    </w:p>
    <w:p w14:paraId="0F59A9E4" w14:textId="77777777" w:rsidR="0026717C" w:rsidRPr="00E57B5A" w:rsidRDefault="0026717C" w:rsidP="0026717C">
      <w:pPr>
        <w:spacing w:line="480" w:lineRule="auto"/>
        <w:ind w:left="720"/>
        <w:rPr>
          <w:bCs/>
          <w:sz w:val="22"/>
          <w:szCs w:val="22"/>
        </w:rPr>
      </w:pPr>
      <w:r w:rsidRPr="00E57B5A">
        <w:rPr>
          <w:bCs/>
          <w:i/>
          <w:sz w:val="22"/>
          <w:szCs w:val="22"/>
        </w:rPr>
        <w:t>BC</w:t>
      </w:r>
      <w:r w:rsidRPr="00E57B5A">
        <w:rPr>
          <w:bCs/>
          <w:sz w:val="22"/>
          <w:szCs w:val="22"/>
        </w:rPr>
        <w:t xml:space="preserve"> = </w:t>
      </w:r>
    </w:p>
    <w:p w14:paraId="7DD73ECE" w14:textId="77777777" w:rsidR="0026717C" w:rsidRDefault="0026717C" w:rsidP="0026717C">
      <w:pPr>
        <w:spacing w:line="480" w:lineRule="auto"/>
        <w:rPr>
          <w:b/>
          <w:bCs/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259A622F" wp14:editId="5DC0227F">
                <wp:simplePos x="0" y="0"/>
                <wp:positionH relativeFrom="column">
                  <wp:posOffset>1720215</wp:posOffset>
                </wp:positionH>
                <wp:positionV relativeFrom="paragraph">
                  <wp:posOffset>208915</wp:posOffset>
                </wp:positionV>
                <wp:extent cx="3886200" cy="4114800"/>
                <wp:effectExtent l="0" t="0" r="0" b="25400"/>
                <wp:wrapNone/>
                <wp:docPr id="27" name="Group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86200" cy="4114800"/>
                          <a:chOff x="0" y="0"/>
                          <a:chExt cx="4343400" cy="457200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28" name="Group 28"/>
                        <wpg:cNvGrpSpPr/>
                        <wpg:grpSpPr>
                          <a:xfrm>
                            <a:off x="0" y="210185"/>
                            <a:ext cx="4000500" cy="4343400"/>
                            <a:chOff x="0" y="0"/>
                            <a:chExt cx="4000500" cy="4343400"/>
                          </a:xfrm>
                        </wpg:grpSpPr>
                        <wps:wsp>
                          <wps:cNvPr id="29" name="Straight Connector 29"/>
                          <wps:cNvCnPr/>
                          <wps:spPr>
                            <a:xfrm>
                              <a:off x="0" y="0"/>
                              <a:ext cx="571500" cy="43434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" name="Straight Connector 30"/>
                          <wps:cNvCnPr/>
                          <wps:spPr>
                            <a:xfrm>
                              <a:off x="0" y="0"/>
                              <a:ext cx="4000500" cy="32004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" name="Straight Connector 31"/>
                          <wps:cNvCnPr/>
                          <wps:spPr>
                            <a:xfrm flipV="1">
                              <a:off x="571500" y="3200400"/>
                              <a:ext cx="3429000" cy="1143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2" name="Text Box 32"/>
                        <wps:cNvSpPr txBox="1"/>
                        <wps:spPr>
                          <a:xfrm>
                            <a:off x="228600" y="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19702D" w14:textId="77777777" w:rsidR="0026717C" w:rsidRPr="00E57B5A" w:rsidRDefault="0026717C" w:rsidP="0026717C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E57B5A">
                                <w:rPr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Text Box 33"/>
                        <wps:cNvSpPr txBox="1"/>
                        <wps:spPr>
                          <a:xfrm>
                            <a:off x="4000500" y="30861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5DB1A8F" w14:textId="77777777" w:rsidR="0026717C" w:rsidRPr="00E57B5A" w:rsidRDefault="0026717C" w:rsidP="0026717C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Text Box 34"/>
                        <wps:cNvSpPr txBox="1"/>
                        <wps:spPr>
                          <a:xfrm>
                            <a:off x="228600" y="42291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A013E7D" w14:textId="77777777" w:rsidR="0026717C" w:rsidRPr="00E57B5A" w:rsidRDefault="0026717C" w:rsidP="0026717C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7" o:spid="_x0000_s1050" style="position:absolute;margin-left:135.45pt;margin-top:16.45pt;width:306pt;height:324pt;z-index:251674624;mso-width-relative:margin;mso-height-relative:margin" coordsize="4343400,45720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">
                <v:group id="Group 28" o:spid="_x0000_s1051" style="position:absolute;top:210185;width:4000500;height:4343400" coordsize="4000500,43434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3ScEocIAAADbAAAADwAA&#10;AAAAAAAAAAAAAACpAgAAZHJzL2Rvd25yZXYueG1sUEsFBgAAAAAEAAQA+gAAAJgDAAAAAA==&#10;">
                  <v:line id="Straight Connector 29" o:spid="_x0000_s1052" style="position:absolute;visibility:visible;mso-wrap-style:square" from="0,0" to="571500,43434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/jiysIAAADbAAAADwAAAGRycy9kb3ducmV2LnhtbESP0YrCMBRE3xf8h3AF39ZUQdGuUUQU&#10;BdmFrX7Apbk21eamNNHWvzfCwj4OM3OGWaw6W4kHNb50rGA0TEAQ506XXCg4n3afMxA+IGusHJOC&#10;J3lYLXsfC0y1a/mXHlkoRISwT1GBCaFOpfS5IYt+6Gri6F1cYzFE2RRSN9hGuK3kOEmm0mLJccFg&#10;TRtD+S27WwXzcL6a7W0/O2aTU/szNd/F9aKVGvS79ReIQF34D/+1D1rBeA7vL/EHyOUL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6/jiysIAAADbAAAADwAAAAAAAAAAAAAA&#10;AAChAgAAZHJzL2Rvd25yZXYueG1sUEsFBgAAAAAEAAQA+QAAAJADAAAAAA==&#10;" strokecolor="black [3213]" strokeweight="2pt"/>
                  <v:line id="Straight Connector 30" o:spid="_x0000_s1053" style="position:absolute;visibility:visible;mso-wrap-style:square" from="0,0" to="4000500,32004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xvdisEAAADbAAAADwAAAGRycy9kb3ducmV2LnhtbERP3WrCMBS+H/gO4Qi7m6mTiVbTIkPZ&#10;YGyw6gMcmmPTn5yUJtru7ZeLwS4/vv99PtlO3GnwtWMFy0UCgrh0uuZKweV8etqA8AFZY+eYFPyQ&#10;hzybPewx1W7kb7oXoRIxhH2KCkwIfSqlLw1Z9AvXE0fu6gaLIcKhknrAMYbbTj4nyVparDk2GOzp&#10;1VDZFjerYBsujTm2b5uP4uU8fq3NZ9VctVKP8+mwAxFoCv/iP/e7VrCK6+OX+ANk9g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/G92KwQAAANsAAAAPAAAAAAAAAAAAAAAA&#10;AKECAABkcnMvZG93bnJldi54bWxQSwUGAAAAAAQABAD5AAAAjwMAAAAA&#10;" strokecolor="black [3213]" strokeweight="2pt"/>
                  <v:line id="Straight Connector 31" o:spid="_x0000_s1054" style="position:absolute;flip:y;visibility:visible;mso-wrap-style:square" from="571500,3200400" to="4000500,43434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COU+8QAAADbAAAADwAAAGRycy9kb3ducmV2LnhtbESPQUvDQBSE74L/YXlCb+2mFUqN3RYt&#10;VXpQqLHen9lnEsx7m+5um/jvXaHgcZiZb5jleuBWncmHxomB6SQDRVI620hl4PD+NF6AChHFYuuE&#10;DPxQgPXq+mqJuXW9vNG5iJVKEAk5Gqhj7HKtQ1kTY5i4jiR5X84zxiR9pa3HPsG51bMsm2vGRtJC&#10;jR1taiq/ixMb2JbzxeH4cve85/7jlXfhk4tHb8zoZni4BxVpiP/hS3tnDdxO4e9L+gF69Qs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cI5T7xAAAANsAAAAPAAAAAAAAAAAA&#10;AAAAAKECAABkcnMvZG93bnJldi54bWxQSwUGAAAAAAQABAD5AAAAkgMAAAAA&#10;" strokecolor="black [3213]" strokeweight="2pt"/>
                </v:group>
                <v:shape id="Text Box 32" o:spid="_x0000_s1055" type="#_x0000_t202" style="position:absolute;left:228600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q7J1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cgF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iKuydcQAAADbAAAADwAAAAAAAAAAAAAAAACXAgAAZHJzL2Rv&#10;d25yZXYueG1sUEsFBgAAAAAEAAQA9QAAAIgDAAAAAA==&#10;" filled="f" stroked="f">
                  <v:textbox>
                    <w:txbxContent>
                      <w:p w14:paraId="6719702D" w14:textId="77777777" w:rsidR="0026717C" w:rsidRPr="00E57B5A" w:rsidRDefault="0026717C" w:rsidP="0026717C">
                        <w:pPr>
                          <w:rPr>
                            <w:sz w:val="28"/>
                            <w:szCs w:val="28"/>
                          </w:rPr>
                        </w:pPr>
                        <w:r w:rsidRPr="00E57B5A">
                          <w:rPr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Text Box 33" o:spid="_x0000_s1056" type="#_x0000_t202" style="position:absolute;left:4000500;top:3086100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5xfu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cgl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5+cX7sQAAADbAAAADwAAAAAAAAAAAAAAAACXAgAAZHJzL2Rv&#10;d25yZXYueG1sUEsFBgAAAAAEAAQA9QAAAIgDAAAAAA==&#10;" filled="f" stroked="f">
                  <v:textbox>
                    <w:txbxContent>
                      <w:p w14:paraId="25DB1A8F" w14:textId="77777777" w:rsidR="0026717C" w:rsidRPr="00E57B5A" w:rsidRDefault="0026717C" w:rsidP="0026717C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Text Box 34" o:spid="_x0000_s1057" type="#_x0000_t202" style="position:absolute;left:228600;top:4229100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Do+awwAA&#10;ANsAAAAPAAAAZHJzL2Rvd25yZXYueG1sRI9Pa8JAFMTvBb/D8oTe6q7/iqbZiCiFnhStCt4e2WcS&#10;mn0bsluTfvuuUOhxmJnfMOmqt7W4U+srxxrGIwWCOHem4kLD6fP9ZQHCB2SDtWPS8EMeVtngKcXE&#10;uI4PdD+GQkQI+wQ1lCE0iZQ+L8miH7mGOHo311oMUbaFNC12EW5rOVHqVVqsOC6U2NCmpPzr+G01&#10;nHe362Wm9sXWzpvO9UqyXUqtn4f9+g1EoD78h//aH0bDdAaPL/EHyOw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oDo+awwAAANsAAAAPAAAAAAAAAAAAAAAAAJcCAABkcnMvZG93&#10;bnJldi54bWxQSwUGAAAAAAQABAD1AAAAhwMAAAAA&#10;" filled="f" stroked="f">
                  <v:textbox>
                    <w:txbxContent>
                      <w:p w14:paraId="6A013E7D" w14:textId="77777777" w:rsidR="0026717C" w:rsidRPr="00E57B5A" w:rsidRDefault="0026717C" w:rsidP="0026717C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59160C4" w14:textId="77777777" w:rsidR="0026717C" w:rsidRDefault="0026717C" w:rsidP="0026717C">
      <w:pPr>
        <w:spacing w:line="480" w:lineRule="auto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lastRenderedPageBreak/>
        <w:t>Angle measures</w:t>
      </w:r>
    </w:p>
    <w:p w14:paraId="753A29D3" w14:textId="77777777" w:rsidR="0026717C" w:rsidRDefault="0026717C" w:rsidP="0026717C">
      <w:pPr>
        <w:spacing w:line="480" w:lineRule="auto"/>
        <w:rPr>
          <w:b/>
          <w:bCs/>
          <w:sz w:val="22"/>
          <w:szCs w:val="22"/>
        </w:rPr>
      </w:pPr>
      <w:r w:rsidRPr="00E57B5A">
        <w:rPr>
          <w:b/>
          <w:bCs/>
          <w:position w:val="-4"/>
          <w:sz w:val="22"/>
          <w:szCs w:val="22"/>
        </w:rPr>
        <w:object w:dxaOrig="780" w:dyaOrig="240" w14:anchorId="08CDFB69">
          <v:shape id="_x0000_i1034" type="#_x0000_t75" style="width:39.35pt;height:12pt" o:ole="">
            <v:imagedata r:id="rId8" o:title=""/>
          </v:shape>
          <o:OLEObject Type="Embed" ProgID="Equation.DSMT4" ShapeID="_x0000_i1034" DrawAspect="Content" ObjectID="_1534874393" r:id="rId23"/>
        </w:object>
      </w:r>
      <w:r>
        <w:rPr>
          <w:b/>
          <w:bCs/>
          <w:sz w:val="22"/>
          <w:szCs w:val="22"/>
        </w:rPr>
        <w:t xml:space="preserve"> </w:t>
      </w:r>
    </w:p>
    <w:p w14:paraId="53636FB3" w14:textId="77777777" w:rsidR="0026717C" w:rsidRDefault="0026717C" w:rsidP="0026717C">
      <w:pPr>
        <w:spacing w:line="480" w:lineRule="auto"/>
        <w:rPr>
          <w:b/>
          <w:bCs/>
          <w:sz w:val="22"/>
          <w:szCs w:val="22"/>
        </w:rPr>
      </w:pPr>
      <w:r w:rsidRPr="00E57B5A">
        <w:rPr>
          <w:b/>
          <w:bCs/>
          <w:position w:val="-4"/>
          <w:sz w:val="22"/>
          <w:szCs w:val="22"/>
        </w:rPr>
        <w:object w:dxaOrig="780" w:dyaOrig="240" w14:anchorId="6132B22D">
          <v:shape id="_x0000_i1035" type="#_x0000_t75" style="width:39.35pt;height:12pt" o:ole="">
            <v:imagedata r:id="rId10" o:title=""/>
          </v:shape>
          <o:OLEObject Type="Embed" ProgID="Equation.DSMT4" ShapeID="_x0000_i1035" DrawAspect="Content" ObjectID="_1534874394" r:id="rId24"/>
        </w:object>
      </w:r>
    </w:p>
    <w:p w14:paraId="28C0FD2C" w14:textId="77777777" w:rsidR="0026717C" w:rsidRDefault="0026717C" w:rsidP="0026717C">
      <w:pPr>
        <w:spacing w:line="480" w:lineRule="auto"/>
        <w:rPr>
          <w:b/>
          <w:bCs/>
          <w:sz w:val="22"/>
          <w:szCs w:val="22"/>
        </w:rPr>
        <w:sectPr w:rsidR="0026717C" w:rsidSect="007A384B">
          <w:type w:val="continuous"/>
          <w:pgSz w:w="12240" w:h="15840"/>
          <w:pgMar w:top="1152" w:right="1152" w:bottom="1152" w:left="1152" w:header="720" w:footer="720" w:gutter="0"/>
          <w:cols w:num="2" w:space="720"/>
        </w:sectPr>
      </w:pPr>
      <w:r w:rsidRPr="00E57B5A">
        <w:rPr>
          <w:b/>
          <w:bCs/>
          <w:position w:val="-4"/>
          <w:sz w:val="22"/>
          <w:szCs w:val="22"/>
        </w:rPr>
        <w:object w:dxaOrig="800" w:dyaOrig="240" w14:anchorId="70EA49AD">
          <v:shape id="_x0000_i1036" type="#_x0000_t75" style="width:40pt;height:12pt" o:ole="">
            <v:imagedata r:id="rId12" o:title=""/>
          </v:shape>
          <o:OLEObject Type="Embed" ProgID="Equation.DSMT4" ShapeID="_x0000_i1036" DrawAspect="Content" ObjectID="_1534874395" r:id="rId25"/>
        </w:object>
      </w:r>
    </w:p>
    <w:p w14:paraId="0EBD3DFB" w14:textId="77777777" w:rsidR="0026717C" w:rsidRPr="00E57B5A" w:rsidRDefault="0026717C" w:rsidP="0026717C">
      <w:pPr>
        <w:spacing w:line="480" w:lineRule="auto"/>
        <w:rPr>
          <w:bCs/>
          <w:sz w:val="22"/>
          <w:szCs w:val="22"/>
        </w:rPr>
      </w:pPr>
    </w:p>
    <w:p w14:paraId="0CFF741E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3F1663A3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58F93BA8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6C7274E5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7DFB5F5D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2F865B76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506F8E44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62B19CB8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52D62CC3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7D802095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376EFBFA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37C5656F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2AD13555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36F7C7D6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5ABA1AEE" w14:textId="77777777" w:rsidR="0026717C" w:rsidRDefault="0026717C" w:rsidP="0026717C">
      <w:pPr>
        <w:spacing w:line="480" w:lineRule="auto"/>
        <w:rPr>
          <w:sz w:val="22"/>
          <w:szCs w:val="22"/>
        </w:rPr>
      </w:pPr>
    </w:p>
    <w:p w14:paraId="30A81386" w14:textId="77777777" w:rsidR="0026717C" w:rsidRDefault="0026717C" w:rsidP="0026717C">
      <w:pPr>
        <w:rPr>
          <w:sz w:val="22"/>
          <w:szCs w:val="22"/>
        </w:rPr>
      </w:pPr>
    </w:p>
    <w:p w14:paraId="3B01C735" w14:textId="77777777" w:rsidR="0026717C" w:rsidRDefault="0026717C" w:rsidP="0026717C">
      <w:pPr>
        <w:rPr>
          <w:sz w:val="22"/>
          <w:szCs w:val="22"/>
        </w:rPr>
      </w:pPr>
    </w:p>
    <w:p w14:paraId="4E4419B0" w14:textId="77777777" w:rsidR="0026717C" w:rsidRDefault="0026717C" w:rsidP="0026717C">
      <w:pPr>
        <w:rPr>
          <w:sz w:val="22"/>
          <w:szCs w:val="22"/>
        </w:rPr>
      </w:pPr>
      <w:r>
        <w:rPr>
          <w:sz w:val="22"/>
          <w:szCs w:val="22"/>
        </w:rPr>
        <w:br w:type="page"/>
      </w:r>
    </w:p>
    <w:p w14:paraId="459778C1" w14:textId="77777777" w:rsidR="006E0736" w:rsidRDefault="006E0736">
      <w:pPr>
        <w:rPr>
          <w:sz w:val="22"/>
          <w:szCs w:val="22"/>
        </w:rPr>
      </w:pPr>
    </w:p>
    <w:p w14:paraId="6D0FEA1A" w14:textId="77777777" w:rsidR="006E0736" w:rsidRDefault="006E0736" w:rsidP="00512EA9">
      <w:pPr>
        <w:rPr>
          <w:sz w:val="22"/>
          <w:szCs w:val="22"/>
        </w:rPr>
      </w:pPr>
    </w:p>
    <w:p w14:paraId="2D2B5FEA" w14:textId="2D7FDB89" w:rsidR="006E0736" w:rsidRDefault="006E0736" w:rsidP="00512EA9">
      <w:pPr>
        <w:rPr>
          <w:sz w:val="22"/>
          <w:szCs w:val="22"/>
        </w:rPr>
      </w:pPr>
      <w:r>
        <w:rPr>
          <w:sz w:val="22"/>
          <w:szCs w:val="22"/>
        </w:rPr>
        <w:t xml:space="preserve">Make a table comparing the lengths and angle measures of the different triangles in your group. </w:t>
      </w:r>
    </w:p>
    <w:p w14:paraId="1694D1EC" w14:textId="77777777" w:rsidR="006E0736" w:rsidRDefault="006E0736" w:rsidP="00512EA9">
      <w:pPr>
        <w:rPr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30"/>
        <w:gridCol w:w="2030"/>
        <w:gridCol w:w="2030"/>
        <w:gridCol w:w="2031"/>
        <w:gridCol w:w="2031"/>
      </w:tblGrid>
      <w:tr w:rsidR="006E0736" w14:paraId="10EBF8EB" w14:textId="77777777" w:rsidTr="006E0736">
        <w:trPr>
          <w:trHeight w:val="720"/>
        </w:trPr>
        <w:tc>
          <w:tcPr>
            <w:tcW w:w="2030" w:type="dxa"/>
          </w:tcPr>
          <w:p w14:paraId="4F47672E" w14:textId="77777777" w:rsidR="006E0736" w:rsidRDefault="006E0736" w:rsidP="00512EA9">
            <w:pPr>
              <w:rPr>
                <w:sz w:val="22"/>
                <w:szCs w:val="22"/>
              </w:rPr>
            </w:pPr>
          </w:p>
        </w:tc>
        <w:tc>
          <w:tcPr>
            <w:tcW w:w="2030" w:type="dxa"/>
          </w:tcPr>
          <w:p w14:paraId="014E25E2" w14:textId="734CDBA4" w:rsidR="006E0736" w:rsidRDefault="006E0736" w:rsidP="00512EA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riangle 1</w:t>
            </w:r>
          </w:p>
        </w:tc>
        <w:tc>
          <w:tcPr>
            <w:tcW w:w="2030" w:type="dxa"/>
          </w:tcPr>
          <w:p w14:paraId="2E0FFE3C" w14:textId="669316CA" w:rsidR="006E0736" w:rsidRDefault="006E0736" w:rsidP="00512EA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riangle 2</w:t>
            </w:r>
          </w:p>
        </w:tc>
        <w:tc>
          <w:tcPr>
            <w:tcW w:w="2031" w:type="dxa"/>
          </w:tcPr>
          <w:p w14:paraId="369900F1" w14:textId="33DE3919" w:rsidR="006E0736" w:rsidRDefault="006E0736" w:rsidP="00512EA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riangle 3</w:t>
            </w:r>
          </w:p>
        </w:tc>
        <w:tc>
          <w:tcPr>
            <w:tcW w:w="2031" w:type="dxa"/>
          </w:tcPr>
          <w:p w14:paraId="26C5E4EC" w14:textId="6F413544" w:rsidR="006E0736" w:rsidRDefault="006E0736" w:rsidP="00512EA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riangle 4</w:t>
            </w:r>
          </w:p>
        </w:tc>
      </w:tr>
      <w:tr w:rsidR="006E0736" w14:paraId="0C77B338" w14:textId="77777777" w:rsidTr="006E0736">
        <w:trPr>
          <w:trHeight w:val="720"/>
        </w:trPr>
        <w:tc>
          <w:tcPr>
            <w:tcW w:w="2030" w:type="dxa"/>
          </w:tcPr>
          <w:p w14:paraId="47B91847" w14:textId="33A572F5" w:rsidR="006E0736" w:rsidRPr="006E0736" w:rsidRDefault="006E0736" w:rsidP="00512EA9">
            <w:pPr>
              <w:rPr>
                <w:i/>
                <w:sz w:val="22"/>
                <w:szCs w:val="22"/>
              </w:rPr>
            </w:pPr>
            <w:r w:rsidRPr="006E0736">
              <w:rPr>
                <w:i/>
                <w:sz w:val="22"/>
                <w:szCs w:val="22"/>
              </w:rPr>
              <w:t>AB</w:t>
            </w:r>
          </w:p>
        </w:tc>
        <w:tc>
          <w:tcPr>
            <w:tcW w:w="2030" w:type="dxa"/>
          </w:tcPr>
          <w:p w14:paraId="22E52B85" w14:textId="77777777" w:rsidR="006E0736" w:rsidRDefault="006E0736" w:rsidP="00512EA9">
            <w:pPr>
              <w:rPr>
                <w:sz w:val="22"/>
                <w:szCs w:val="22"/>
              </w:rPr>
            </w:pPr>
          </w:p>
        </w:tc>
        <w:tc>
          <w:tcPr>
            <w:tcW w:w="2030" w:type="dxa"/>
          </w:tcPr>
          <w:p w14:paraId="4CC34AFB" w14:textId="77777777" w:rsidR="006E0736" w:rsidRDefault="006E0736" w:rsidP="00512EA9">
            <w:pPr>
              <w:rPr>
                <w:sz w:val="22"/>
                <w:szCs w:val="22"/>
              </w:rPr>
            </w:pPr>
          </w:p>
        </w:tc>
        <w:tc>
          <w:tcPr>
            <w:tcW w:w="2031" w:type="dxa"/>
          </w:tcPr>
          <w:p w14:paraId="7B206BD4" w14:textId="77777777" w:rsidR="006E0736" w:rsidRDefault="006E0736" w:rsidP="00512EA9">
            <w:pPr>
              <w:rPr>
                <w:sz w:val="22"/>
                <w:szCs w:val="22"/>
              </w:rPr>
            </w:pPr>
          </w:p>
        </w:tc>
        <w:tc>
          <w:tcPr>
            <w:tcW w:w="2031" w:type="dxa"/>
          </w:tcPr>
          <w:p w14:paraId="25D58C65" w14:textId="77777777" w:rsidR="006E0736" w:rsidRDefault="006E0736" w:rsidP="00512EA9">
            <w:pPr>
              <w:rPr>
                <w:sz w:val="22"/>
                <w:szCs w:val="22"/>
              </w:rPr>
            </w:pPr>
          </w:p>
        </w:tc>
      </w:tr>
      <w:tr w:rsidR="006E0736" w14:paraId="33BFE09C" w14:textId="77777777" w:rsidTr="006E0736">
        <w:trPr>
          <w:trHeight w:val="720"/>
        </w:trPr>
        <w:tc>
          <w:tcPr>
            <w:tcW w:w="2030" w:type="dxa"/>
          </w:tcPr>
          <w:p w14:paraId="67232B7B" w14:textId="6D37E137" w:rsidR="006E0736" w:rsidRPr="006E0736" w:rsidRDefault="006E0736" w:rsidP="00512EA9">
            <w:pPr>
              <w:rPr>
                <w:i/>
                <w:sz w:val="22"/>
                <w:szCs w:val="22"/>
              </w:rPr>
            </w:pPr>
            <w:r w:rsidRPr="006E0736">
              <w:rPr>
                <w:i/>
                <w:sz w:val="22"/>
                <w:szCs w:val="22"/>
              </w:rPr>
              <w:t>BC</w:t>
            </w:r>
          </w:p>
        </w:tc>
        <w:tc>
          <w:tcPr>
            <w:tcW w:w="2030" w:type="dxa"/>
          </w:tcPr>
          <w:p w14:paraId="4B47FA1B" w14:textId="77777777" w:rsidR="006E0736" w:rsidRDefault="006E0736" w:rsidP="00512EA9">
            <w:pPr>
              <w:rPr>
                <w:sz w:val="22"/>
                <w:szCs w:val="22"/>
              </w:rPr>
            </w:pPr>
          </w:p>
        </w:tc>
        <w:tc>
          <w:tcPr>
            <w:tcW w:w="2030" w:type="dxa"/>
          </w:tcPr>
          <w:p w14:paraId="2352B148" w14:textId="77777777" w:rsidR="006E0736" w:rsidRDefault="006E0736" w:rsidP="00512EA9">
            <w:pPr>
              <w:rPr>
                <w:sz w:val="22"/>
                <w:szCs w:val="22"/>
              </w:rPr>
            </w:pPr>
          </w:p>
        </w:tc>
        <w:tc>
          <w:tcPr>
            <w:tcW w:w="2031" w:type="dxa"/>
          </w:tcPr>
          <w:p w14:paraId="3667D7F8" w14:textId="77777777" w:rsidR="006E0736" w:rsidRDefault="006E0736" w:rsidP="00512EA9">
            <w:pPr>
              <w:rPr>
                <w:sz w:val="22"/>
                <w:szCs w:val="22"/>
              </w:rPr>
            </w:pPr>
          </w:p>
        </w:tc>
        <w:tc>
          <w:tcPr>
            <w:tcW w:w="2031" w:type="dxa"/>
          </w:tcPr>
          <w:p w14:paraId="48D52381" w14:textId="77777777" w:rsidR="006E0736" w:rsidRDefault="006E0736" w:rsidP="00512EA9">
            <w:pPr>
              <w:rPr>
                <w:sz w:val="22"/>
                <w:szCs w:val="22"/>
              </w:rPr>
            </w:pPr>
          </w:p>
        </w:tc>
      </w:tr>
      <w:tr w:rsidR="006E0736" w14:paraId="3933AC52" w14:textId="77777777" w:rsidTr="006E0736">
        <w:trPr>
          <w:trHeight w:val="720"/>
        </w:trPr>
        <w:tc>
          <w:tcPr>
            <w:tcW w:w="2030" w:type="dxa"/>
          </w:tcPr>
          <w:p w14:paraId="631884DB" w14:textId="13C7EE60" w:rsidR="006E0736" w:rsidRPr="006E0736" w:rsidRDefault="006E0736" w:rsidP="00512EA9">
            <w:pPr>
              <w:rPr>
                <w:i/>
                <w:sz w:val="22"/>
                <w:szCs w:val="22"/>
              </w:rPr>
            </w:pPr>
            <w:r w:rsidRPr="006E0736">
              <w:rPr>
                <w:i/>
                <w:sz w:val="22"/>
                <w:szCs w:val="22"/>
              </w:rPr>
              <w:t>AC</w:t>
            </w:r>
          </w:p>
        </w:tc>
        <w:tc>
          <w:tcPr>
            <w:tcW w:w="2030" w:type="dxa"/>
          </w:tcPr>
          <w:p w14:paraId="3EADAAA3" w14:textId="77777777" w:rsidR="006E0736" w:rsidRDefault="006E0736" w:rsidP="00512EA9">
            <w:pPr>
              <w:rPr>
                <w:sz w:val="22"/>
                <w:szCs w:val="22"/>
              </w:rPr>
            </w:pPr>
          </w:p>
        </w:tc>
        <w:tc>
          <w:tcPr>
            <w:tcW w:w="2030" w:type="dxa"/>
          </w:tcPr>
          <w:p w14:paraId="27780A54" w14:textId="77777777" w:rsidR="006E0736" w:rsidRDefault="006E0736" w:rsidP="00512EA9">
            <w:pPr>
              <w:rPr>
                <w:sz w:val="22"/>
                <w:szCs w:val="22"/>
              </w:rPr>
            </w:pPr>
          </w:p>
        </w:tc>
        <w:tc>
          <w:tcPr>
            <w:tcW w:w="2031" w:type="dxa"/>
          </w:tcPr>
          <w:p w14:paraId="43310D8F" w14:textId="77777777" w:rsidR="006E0736" w:rsidRDefault="006E0736" w:rsidP="00512EA9">
            <w:pPr>
              <w:rPr>
                <w:sz w:val="22"/>
                <w:szCs w:val="22"/>
              </w:rPr>
            </w:pPr>
          </w:p>
        </w:tc>
        <w:tc>
          <w:tcPr>
            <w:tcW w:w="2031" w:type="dxa"/>
          </w:tcPr>
          <w:p w14:paraId="4BE20702" w14:textId="77777777" w:rsidR="006E0736" w:rsidRDefault="006E0736" w:rsidP="00512EA9">
            <w:pPr>
              <w:rPr>
                <w:sz w:val="22"/>
                <w:szCs w:val="22"/>
              </w:rPr>
            </w:pPr>
          </w:p>
        </w:tc>
      </w:tr>
      <w:tr w:rsidR="006E0736" w14:paraId="66CDA497" w14:textId="77777777" w:rsidTr="006E0736">
        <w:trPr>
          <w:trHeight w:val="720"/>
        </w:trPr>
        <w:tc>
          <w:tcPr>
            <w:tcW w:w="2030" w:type="dxa"/>
          </w:tcPr>
          <w:p w14:paraId="0E66A267" w14:textId="33262673" w:rsidR="006E0736" w:rsidRDefault="006E0736" w:rsidP="00512EA9">
            <w:pPr>
              <w:rPr>
                <w:sz w:val="22"/>
                <w:szCs w:val="22"/>
              </w:rPr>
            </w:pPr>
            <w:r w:rsidRPr="00E57B5A">
              <w:rPr>
                <w:b/>
                <w:bCs/>
                <w:position w:val="-4"/>
                <w:sz w:val="22"/>
                <w:szCs w:val="22"/>
              </w:rPr>
              <w:object w:dxaOrig="780" w:dyaOrig="240" w14:anchorId="349E2CB7">
                <v:shape id="_x0000_i1037" type="#_x0000_t75" style="width:39.35pt;height:12pt" o:ole="">
                  <v:imagedata r:id="rId8" o:title=""/>
                </v:shape>
                <o:OLEObject Type="Embed" ProgID="Equation.DSMT4" ShapeID="_x0000_i1037" DrawAspect="Content" ObjectID="_1534874396" r:id="rId26"/>
              </w:object>
            </w:r>
          </w:p>
        </w:tc>
        <w:tc>
          <w:tcPr>
            <w:tcW w:w="2030" w:type="dxa"/>
          </w:tcPr>
          <w:p w14:paraId="12711061" w14:textId="77777777" w:rsidR="006E0736" w:rsidRDefault="006E0736" w:rsidP="00512EA9">
            <w:pPr>
              <w:rPr>
                <w:sz w:val="22"/>
                <w:szCs w:val="22"/>
              </w:rPr>
            </w:pPr>
          </w:p>
        </w:tc>
        <w:tc>
          <w:tcPr>
            <w:tcW w:w="2030" w:type="dxa"/>
          </w:tcPr>
          <w:p w14:paraId="168E0D3E" w14:textId="77777777" w:rsidR="006E0736" w:rsidRDefault="006E0736" w:rsidP="00512EA9">
            <w:pPr>
              <w:rPr>
                <w:sz w:val="22"/>
                <w:szCs w:val="22"/>
              </w:rPr>
            </w:pPr>
          </w:p>
        </w:tc>
        <w:tc>
          <w:tcPr>
            <w:tcW w:w="2031" w:type="dxa"/>
          </w:tcPr>
          <w:p w14:paraId="629EB93F" w14:textId="77777777" w:rsidR="006E0736" w:rsidRDefault="006E0736" w:rsidP="00512EA9">
            <w:pPr>
              <w:rPr>
                <w:sz w:val="22"/>
                <w:szCs w:val="22"/>
              </w:rPr>
            </w:pPr>
          </w:p>
        </w:tc>
        <w:tc>
          <w:tcPr>
            <w:tcW w:w="2031" w:type="dxa"/>
          </w:tcPr>
          <w:p w14:paraId="7E3588CA" w14:textId="77777777" w:rsidR="006E0736" w:rsidRDefault="006E0736" w:rsidP="00512EA9">
            <w:pPr>
              <w:rPr>
                <w:sz w:val="22"/>
                <w:szCs w:val="22"/>
              </w:rPr>
            </w:pPr>
          </w:p>
        </w:tc>
      </w:tr>
      <w:tr w:rsidR="006E0736" w14:paraId="2725ACAC" w14:textId="77777777" w:rsidTr="006E0736">
        <w:trPr>
          <w:trHeight w:val="720"/>
        </w:trPr>
        <w:tc>
          <w:tcPr>
            <w:tcW w:w="2030" w:type="dxa"/>
          </w:tcPr>
          <w:p w14:paraId="7A3034C1" w14:textId="019E59CD" w:rsidR="006E0736" w:rsidRDefault="006E0736" w:rsidP="00512EA9">
            <w:pPr>
              <w:rPr>
                <w:sz w:val="22"/>
                <w:szCs w:val="22"/>
              </w:rPr>
            </w:pPr>
            <w:r w:rsidRPr="00E57B5A">
              <w:rPr>
                <w:b/>
                <w:bCs/>
                <w:position w:val="-4"/>
                <w:sz w:val="22"/>
                <w:szCs w:val="22"/>
              </w:rPr>
              <w:object w:dxaOrig="780" w:dyaOrig="240" w14:anchorId="48C67C60">
                <v:shape id="_x0000_i1038" type="#_x0000_t75" style="width:39.35pt;height:12pt" o:ole="">
                  <v:imagedata r:id="rId10" o:title=""/>
                </v:shape>
                <o:OLEObject Type="Embed" ProgID="Equation.DSMT4" ShapeID="_x0000_i1038" DrawAspect="Content" ObjectID="_1534874397" r:id="rId27"/>
              </w:object>
            </w:r>
          </w:p>
        </w:tc>
        <w:tc>
          <w:tcPr>
            <w:tcW w:w="2030" w:type="dxa"/>
          </w:tcPr>
          <w:p w14:paraId="2664D2A4" w14:textId="77777777" w:rsidR="006E0736" w:rsidRDefault="006E0736" w:rsidP="00512EA9">
            <w:pPr>
              <w:rPr>
                <w:sz w:val="22"/>
                <w:szCs w:val="22"/>
              </w:rPr>
            </w:pPr>
          </w:p>
        </w:tc>
        <w:tc>
          <w:tcPr>
            <w:tcW w:w="2030" w:type="dxa"/>
          </w:tcPr>
          <w:p w14:paraId="04F1A13E" w14:textId="77777777" w:rsidR="006E0736" w:rsidRDefault="006E0736" w:rsidP="00512EA9">
            <w:pPr>
              <w:rPr>
                <w:sz w:val="22"/>
                <w:szCs w:val="22"/>
              </w:rPr>
            </w:pPr>
          </w:p>
        </w:tc>
        <w:tc>
          <w:tcPr>
            <w:tcW w:w="2031" w:type="dxa"/>
          </w:tcPr>
          <w:p w14:paraId="44C37BD3" w14:textId="77777777" w:rsidR="006E0736" w:rsidRDefault="006E0736" w:rsidP="00512EA9">
            <w:pPr>
              <w:rPr>
                <w:sz w:val="22"/>
                <w:szCs w:val="22"/>
              </w:rPr>
            </w:pPr>
          </w:p>
        </w:tc>
        <w:tc>
          <w:tcPr>
            <w:tcW w:w="2031" w:type="dxa"/>
          </w:tcPr>
          <w:p w14:paraId="1A721F40" w14:textId="77777777" w:rsidR="006E0736" w:rsidRDefault="006E0736" w:rsidP="00512EA9">
            <w:pPr>
              <w:rPr>
                <w:sz w:val="22"/>
                <w:szCs w:val="22"/>
              </w:rPr>
            </w:pPr>
          </w:p>
        </w:tc>
      </w:tr>
      <w:tr w:rsidR="006E0736" w14:paraId="72599F9A" w14:textId="77777777" w:rsidTr="006E0736">
        <w:trPr>
          <w:trHeight w:val="720"/>
        </w:trPr>
        <w:tc>
          <w:tcPr>
            <w:tcW w:w="2030" w:type="dxa"/>
          </w:tcPr>
          <w:p w14:paraId="6B5E14D4" w14:textId="17F9CAD0" w:rsidR="006E0736" w:rsidRDefault="006E0736" w:rsidP="00512EA9">
            <w:pPr>
              <w:rPr>
                <w:sz w:val="22"/>
                <w:szCs w:val="22"/>
              </w:rPr>
            </w:pPr>
            <w:r w:rsidRPr="00E57B5A">
              <w:rPr>
                <w:b/>
                <w:bCs/>
                <w:position w:val="-4"/>
                <w:sz w:val="22"/>
                <w:szCs w:val="22"/>
              </w:rPr>
              <w:object w:dxaOrig="800" w:dyaOrig="240" w14:anchorId="25285962">
                <v:shape id="_x0000_i1039" type="#_x0000_t75" style="width:40pt;height:12pt" o:ole="">
                  <v:imagedata r:id="rId12" o:title=""/>
                </v:shape>
                <o:OLEObject Type="Embed" ProgID="Equation.DSMT4" ShapeID="_x0000_i1039" DrawAspect="Content" ObjectID="_1534874398" r:id="rId28"/>
              </w:object>
            </w:r>
          </w:p>
        </w:tc>
        <w:tc>
          <w:tcPr>
            <w:tcW w:w="2030" w:type="dxa"/>
          </w:tcPr>
          <w:p w14:paraId="1351FAC3" w14:textId="77777777" w:rsidR="006E0736" w:rsidRDefault="006E0736" w:rsidP="00512EA9">
            <w:pPr>
              <w:rPr>
                <w:sz w:val="22"/>
                <w:szCs w:val="22"/>
              </w:rPr>
            </w:pPr>
          </w:p>
        </w:tc>
        <w:tc>
          <w:tcPr>
            <w:tcW w:w="2030" w:type="dxa"/>
          </w:tcPr>
          <w:p w14:paraId="4B0DB420" w14:textId="77777777" w:rsidR="006E0736" w:rsidRDefault="006E0736" w:rsidP="00512EA9">
            <w:pPr>
              <w:rPr>
                <w:sz w:val="22"/>
                <w:szCs w:val="22"/>
              </w:rPr>
            </w:pPr>
          </w:p>
        </w:tc>
        <w:tc>
          <w:tcPr>
            <w:tcW w:w="2031" w:type="dxa"/>
          </w:tcPr>
          <w:p w14:paraId="67C40CAF" w14:textId="77777777" w:rsidR="006E0736" w:rsidRDefault="006E0736" w:rsidP="00512EA9">
            <w:pPr>
              <w:rPr>
                <w:sz w:val="22"/>
                <w:szCs w:val="22"/>
              </w:rPr>
            </w:pPr>
          </w:p>
        </w:tc>
        <w:tc>
          <w:tcPr>
            <w:tcW w:w="2031" w:type="dxa"/>
          </w:tcPr>
          <w:p w14:paraId="67278657" w14:textId="77777777" w:rsidR="006E0736" w:rsidRDefault="006E0736" w:rsidP="00512EA9">
            <w:pPr>
              <w:rPr>
                <w:sz w:val="22"/>
                <w:szCs w:val="22"/>
              </w:rPr>
            </w:pPr>
          </w:p>
        </w:tc>
      </w:tr>
    </w:tbl>
    <w:p w14:paraId="6646028E" w14:textId="77777777" w:rsidR="006E0736" w:rsidRDefault="006E0736" w:rsidP="00512EA9">
      <w:pPr>
        <w:rPr>
          <w:sz w:val="22"/>
          <w:szCs w:val="22"/>
        </w:rPr>
      </w:pPr>
    </w:p>
    <w:p w14:paraId="26DCE7CA" w14:textId="77777777" w:rsidR="006E0736" w:rsidRDefault="006E0736" w:rsidP="00512EA9">
      <w:pPr>
        <w:rPr>
          <w:sz w:val="22"/>
          <w:szCs w:val="22"/>
        </w:rPr>
      </w:pPr>
    </w:p>
    <w:p w14:paraId="3AF15E30" w14:textId="09FABC99" w:rsidR="006E0736" w:rsidRDefault="006E0736" w:rsidP="00512EA9">
      <w:pPr>
        <w:rPr>
          <w:sz w:val="22"/>
          <w:szCs w:val="22"/>
        </w:rPr>
      </w:pPr>
      <w:r>
        <w:rPr>
          <w:sz w:val="22"/>
          <w:szCs w:val="22"/>
        </w:rPr>
        <w:t xml:space="preserve">What are the ratios of the triangle side lengths? </w:t>
      </w:r>
      <w:r w:rsidR="007B46DF">
        <w:rPr>
          <w:sz w:val="22"/>
          <w:szCs w:val="22"/>
        </w:rPr>
        <w:t>(There are many ways to answer this question. Investigate)</w:t>
      </w:r>
    </w:p>
    <w:p w14:paraId="03F6447B" w14:textId="77777777" w:rsidR="006E0736" w:rsidRDefault="006E0736" w:rsidP="00512EA9">
      <w:pPr>
        <w:rPr>
          <w:sz w:val="22"/>
          <w:szCs w:val="22"/>
        </w:rPr>
      </w:pPr>
    </w:p>
    <w:p w14:paraId="19ADDF61" w14:textId="77777777" w:rsidR="006E0736" w:rsidRDefault="006E0736" w:rsidP="00512EA9">
      <w:pPr>
        <w:rPr>
          <w:sz w:val="22"/>
          <w:szCs w:val="22"/>
        </w:rPr>
      </w:pPr>
    </w:p>
    <w:p w14:paraId="3E5F44A9" w14:textId="77777777" w:rsidR="006E0736" w:rsidRDefault="006E0736" w:rsidP="00512EA9">
      <w:pPr>
        <w:rPr>
          <w:sz w:val="22"/>
          <w:szCs w:val="22"/>
        </w:rPr>
      </w:pPr>
    </w:p>
    <w:p w14:paraId="7321F23A" w14:textId="77777777" w:rsidR="007B46DF" w:rsidRDefault="007B46DF" w:rsidP="00512EA9">
      <w:pPr>
        <w:rPr>
          <w:sz w:val="22"/>
          <w:szCs w:val="22"/>
        </w:rPr>
      </w:pPr>
    </w:p>
    <w:p w14:paraId="4E0F50F0" w14:textId="77777777" w:rsidR="007B46DF" w:rsidRDefault="007B46DF" w:rsidP="00512EA9">
      <w:pPr>
        <w:rPr>
          <w:sz w:val="22"/>
          <w:szCs w:val="22"/>
        </w:rPr>
      </w:pPr>
    </w:p>
    <w:p w14:paraId="3CA0F69B" w14:textId="77777777" w:rsidR="007B46DF" w:rsidRDefault="007B46DF" w:rsidP="00512EA9">
      <w:pPr>
        <w:rPr>
          <w:sz w:val="22"/>
          <w:szCs w:val="22"/>
        </w:rPr>
      </w:pPr>
    </w:p>
    <w:p w14:paraId="062175F9" w14:textId="77777777" w:rsidR="007B46DF" w:rsidRDefault="007B46DF" w:rsidP="00512EA9">
      <w:pPr>
        <w:rPr>
          <w:sz w:val="22"/>
          <w:szCs w:val="22"/>
        </w:rPr>
      </w:pPr>
    </w:p>
    <w:p w14:paraId="78568132" w14:textId="77777777" w:rsidR="007B46DF" w:rsidRDefault="007B46DF" w:rsidP="00512EA9">
      <w:pPr>
        <w:rPr>
          <w:sz w:val="22"/>
          <w:szCs w:val="22"/>
        </w:rPr>
      </w:pPr>
    </w:p>
    <w:p w14:paraId="67D9D89D" w14:textId="77777777" w:rsidR="006E0736" w:rsidRDefault="006E0736" w:rsidP="00512EA9">
      <w:pPr>
        <w:rPr>
          <w:sz w:val="22"/>
          <w:szCs w:val="22"/>
        </w:rPr>
      </w:pPr>
    </w:p>
    <w:p w14:paraId="03B500EF" w14:textId="58B71D92" w:rsidR="006E0736" w:rsidRDefault="006E0736" w:rsidP="00512EA9">
      <w:pPr>
        <w:rPr>
          <w:sz w:val="22"/>
          <w:szCs w:val="22"/>
        </w:rPr>
      </w:pPr>
      <w:r>
        <w:rPr>
          <w:sz w:val="22"/>
          <w:szCs w:val="22"/>
        </w:rPr>
        <w:t>What are the ratios of the angle measures?</w:t>
      </w:r>
    </w:p>
    <w:p w14:paraId="2B57FB58" w14:textId="77777777" w:rsidR="006E0736" w:rsidRDefault="006E0736" w:rsidP="00512EA9">
      <w:pPr>
        <w:rPr>
          <w:sz w:val="22"/>
          <w:szCs w:val="22"/>
        </w:rPr>
      </w:pPr>
    </w:p>
    <w:p w14:paraId="69521F8E" w14:textId="77777777" w:rsidR="006E0736" w:rsidRDefault="006E0736" w:rsidP="00512EA9">
      <w:pPr>
        <w:rPr>
          <w:sz w:val="22"/>
          <w:szCs w:val="22"/>
        </w:rPr>
      </w:pPr>
    </w:p>
    <w:p w14:paraId="29A74B2F" w14:textId="77777777" w:rsidR="007B46DF" w:rsidRDefault="007B46DF" w:rsidP="00512EA9">
      <w:pPr>
        <w:rPr>
          <w:sz w:val="22"/>
          <w:szCs w:val="22"/>
        </w:rPr>
      </w:pPr>
    </w:p>
    <w:p w14:paraId="11FC12D5" w14:textId="77777777" w:rsidR="007B46DF" w:rsidRDefault="007B46DF" w:rsidP="00512EA9">
      <w:pPr>
        <w:rPr>
          <w:sz w:val="22"/>
          <w:szCs w:val="22"/>
        </w:rPr>
      </w:pPr>
    </w:p>
    <w:p w14:paraId="0E6B372B" w14:textId="77777777" w:rsidR="007B46DF" w:rsidRDefault="007B46DF" w:rsidP="00512EA9">
      <w:pPr>
        <w:rPr>
          <w:sz w:val="22"/>
          <w:szCs w:val="22"/>
        </w:rPr>
      </w:pPr>
    </w:p>
    <w:p w14:paraId="42303288" w14:textId="77777777" w:rsidR="007B46DF" w:rsidRDefault="007B46DF" w:rsidP="00512EA9">
      <w:pPr>
        <w:rPr>
          <w:sz w:val="22"/>
          <w:szCs w:val="22"/>
        </w:rPr>
      </w:pPr>
    </w:p>
    <w:p w14:paraId="0E917A75" w14:textId="77777777" w:rsidR="006E0736" w:rsidRDefault="006E0736" w:rsidP="00512EA9">
      <w:pPr>
        <w:rPr>
          <w:sz w:val="22"/>
          <w:szCs w:val="22"/>
        </w:rPr>
      </w:pPr>
    </w:p>
    <w:p w14:paraId="7E13953F" w14:textId="77777777" w:rsidR="006E0736" w:rsidRDefault="006E0736" w:rsidP="00512EA9">
      <w:pPr>
        <w:rPr>
          <w:sz w:val="22"/>
          <w:szCs w:val="22"/>
        </w:rPr>
      </w:pPr>
    </w:p>
    <w:p w14:paraId="50517B4F" w14:textId="22833A4D" w:rsidR="006E0736" w:rsidRPr="00C46CB0" w:rsidRDefault="006E0736" w:rsidP="00512EA9">
      <w:pPr>
        <w:rPr>
          <w:sz w:val="22"/>
          <w:szCs w:val="22"/>
        </w:rPr>
      </w:pPr>
      <w:r>
        <w:rPr>
          <w:sz w:val="22"/>
          <w:szCs w:val="22"/>
        </w:rPr>
        <w:t>Can you propose a rule about how triangle side lengths and angle measures work?</w:t>
      </w:r>
    </w:p>
    <w:sectPr w:rsidR="006E0736" w:rsidRPr="00C46CB0" w:rsidSect="007A384B">
      <w:type w:val="continuous"/>
      <w:pgSz w:w="12240" w:h="15840"/>
      <w:pgMar w:top="1152" w:right="1152" w:bottom="1152" w:left="1152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83B9571" w14:textId="77777777" w:rsidR="00DD7BC5" w:rsidRDefault="00DD7BC5" w:rsidP="00841E1D">
      <w:r>
        <w:separator/>
      </w:r>
    </w:p>
  </w:endnote>
  <w:endnote w:type="continuationSeparator" w:id="0">
    <w:p w14:paraId="77D58981" w14:textId="77777777" w:rsidR="00DD7BC5" w:rsidRDefault="00DD7BC5" w:rsidP="00841E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0746026" w14:textId="77777777" w:rsidR="00DD7BC5" w:rsidRDefault="00DD7BC5" w:rsidP="00841E1D">
      <w:r>
        <w:separator/>
      </w:r>
    </w:p>
  </w:footnote>
  <w:footnote w:type="continuationSeparator" w:id="0">
    <w:p w14:paraId="13F7D654" w14:textId="77777777" w:rsidR="00DD7BC5" w:rsidRDefault="00DD7BC5" w:rsidP="00841E1D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5858DAE" w14:textId="7B96A39C" w:rsidR="006E0736" w:rsidRDefault="006E0736" w:rsidP="00841E1D">
    <w:pPr>
      <w:tabs>
        <w:tab w:val="left" w:pos="5040"/>
      </w:tabs>
    </w:pPr>
    <w:r>
      <w:t>B</w:t>
    </w:r>
    <w:r w:rsidR="00D27A3C">
      <w:t>ECA / D</w:t>
    </w:r>
    <w:r>
      <w:t xml:space="preserve">r. Huson / Geometry </w:t>
    </w:r>
    <w:r>
      <w:tab/>
    </w:r>
    <w:r>
      <w:tab/>
      <w:t>Name:</w:t>
    </w:r>
    <w:r>
      <w:tab/>
      <w:t xml:space="preserve"> </w:t>
    </w:r>
  </w:p>
  <w:p w14:paraId="5F9924B3" w14:textId="0E55EA81" w:rsidR="006E0736" w:rsidRDefault="00D27A3C" w:rsidP="00841E1D">
    <w:pPr>
      <w:tabs>
        <w:tab w:val="left" w:pos="5040"/>
      </w:tabs>
      <w:spacing w:after="120"/>
    </w:pPr>
    <w:r>
      <w:t>September 14, 2016</w: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E533501" w14:textId="46E9A0A7" w:rsidR="0026717C" w:rsidRDefault="0026717C" w:rsidP="00841E1D">
    <w:pPr>
      <w:tabs>
        <w:tab w:val="left" w:pos="5040"/>
      </w:tabs>
    </w:pPr>
    <w:r>
      <w:t>B</w:t>
    </w:r>
    <w:r w:rsidR="00D27A3C">
      <w:t>ECA / D</w:t>
    </w:r>
    <w:r>
      <w:t xml:space="preserve">r. Huson / Geometry </w:t>
    </w:r>
    <w:r>
      <w:tab/>
    </w:r>
    <w:r>
      <w:tab/>
      <w:t>Name:</w:t>
    </w:r>
    <w:r>
      <w:tab/>
      <w:t xml:space="preserve"> </w:t>
    </w:r>
  </w:p>
  <w:p w14:paraId="59257354" w14:textId="18D4F77D" w:rsidR="0026717C" w:rsidRDefault="00D27A3C" w:rsidP="00841E1D">
    <w:pPr>
      <w:tabs>
        <w:tab w:val="left" w:pos="5040"/>
      </w:tabs>
      <w:spacing w:after="120"/>
    </w:pPr>
    <w:r>
      <w:t>September 14, 2016</w:t>
    </w: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F256F96" w14:textId="41059B94" w:rsidR="0026717C" w:rsidRDefault="0026717C" w:rsidP="00841E1D">
    <w:pPr>
      <w:tabs>
        <w:tab w:val="left" w:pos="5040"/>
      </w:tabs>
    </w:pPr>
    <w:r>
      <w:t>B</w:t>
    </w:r>
    <w:r w:rsidR="00D27A3C">
      <w:t>ECA / D</w:t>
    </w:r>
    <w:r>
      <w:t xml:space="preserve">r. Huson / Geometry </w:t>
    </w:r>
    <w:r>
      <w:tab/>
    </w:r>
    <w:r>
      <w:tab/>
      <w:t>Name:</w:t>
    </w:r>
    <w:r>
      <w:tab/>
      <w:t xml:space="preserve"> </w:t>
    </w:r>
  </w:p>
  <w:p w14:paraId="7A368D7A" w14:textId="55E8C575" w:rsidR="0026717C" w:rsidRDefault="00D27A3C" w:rsidP="00841E1D">
    <w:pPr>
      <w:tabs>
        <w:tab w:val="left" w:pos="5040"/>
      </w:tabs>
      <w:spacing w:after="120"/>
    </w:pPr>
    <w:r>
      <w:t>September 14, 2016</w:t>
    </w:r>
  </w:p>
</w:hdr>
</file>

<file path=word/header4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2DB73CE" w14:textId="008960CD" w:rsidR="0026717C" w:rsidRDefault="0026717C" w:rsidP="00841E1D">
    <w:pPr>
      <w:tabs>
        <w:tab w:val="left" w:pos="5040"/>
      </w:tabs>
    </w:pPr>
    <w:r>
      <w:t>B</w:t>
    </w:r>
    <w:r w:rsidR="00D27A3C">
      <w:t>ECA / D</w:t>
    </w:r>
    <w:r>
      <w:t xml:space="preserve">r. Huson / Geometry </w:t>
    </w:r>
    <w:r>
      <w:tab/>
    </w:r>
    <w:r>
      <w:tab/>
      <w:t>Name:</w:t>
    </w:r>
    <w:r>
      <w:tab/>
      <w:t xml:space="preserve"> </w:t>
    </w:r>
  </w:p>
  <w:p w14:paraId="37F66201" w14:textId="414BC0F8" w:rsidR="0026717C" w:rsidRDefault="00D27A3C" w:rsidP="00841E1D">
    <w:pPr>
      <w:tabs>
        <w:tab w:val="left" w:pos="5040"/>
      </w:tabs>
      <w:spacing w:after="120"/>
    </w:pPr>
    <w:r>
      <w:t>September 14, 2016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661661"/>
    <w:multiLevelType w:val="singleLevel"/>
    <w:tmpl w:val="902425C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">
    <w:nsid w:val="0422330E"/>
    <w:multiLevelType w:val="multilevel"/>
    <w:tmpl w:val="D442701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4E246C8"/>
    <w:multiLevelType w:val="singleLevel"/>
    <w:tmpl w:val="5096110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3">
    <w:nsid w:val="1C84362B"/>
    <w:multiLevelType w:val="singleLevel"/>
    <w:tmpl w:val="7E2829DE"/>
    <w:lvl w:ilvl="0">
      <w:start w:val="1"/>
      <w:numFmt w:val="lowerLetter"/>
      <w:lvlText w:val="(%1)"/>
      <w:lvlJc w:val="left"/>
      <w:pPr>
        <w:tabs>
          <w:tab w:val="num" w:pos="450"/>
        </w:tabs>
        <w:ind w:left="450" w:hanging="450"/>
      </w:pPr>
      <w:rPr>
        <w:rFonts w:hint="default"/>
      </w:rPr>
    </w:lvl>
  </w:abstractNum>
  <w:abstractNum w:abstractNumId="4">
    <w:nsid w:val="1CD958FC"/>
    <w:multiLevelType w:val="singleLevel"/>
    <w:tmpl w:val="20F6C834"/>
    <w:lvl w:ilvl="0">
      <w:start w:val="1"/>
      <w:numFmt w:val="decimal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5">
    <w:nsid w:val="3488733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35205374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E42225B"/>
    <w:multiLevelType w:val="hybridMultilevel"/>
    <w:tmpl w:val="D44270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46C0494"/>
    <w:multiLevelType w:val="hybridMultilevel"/>
    <w:tmpl w:val="BDDE5C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F1B2F12"/>
    <w:multiLevelType w:val="hybridMultilevel"/>
    <w:tmpl w:val="A03EFAD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3BC50FC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579691A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2"/>
  </w:num>
  <w:num w:numId="3">
    <w:abstractNumId w:val="4"/>
  </w:num>
  <w:num w:numId="4">
    <w:abstractNumId w:val="0"/>
  </w:num>
  <w:num w:numId="5">
    <w:abstractNumId w:val="9"/>
  </w:num>
  <w:num w:numId="6">
    <w:abstractNumId w:val="3"/>
  </w:num>
  <w:num w:numId="7">
    <w:abstractNumId w:val="7"/>
  </w:num>
  <w:num w:numId="8">
    <w:abstractNumId w:val="8"/>
  </w:num>
  <w:num w:numId="9">
    <w:abstractNumId w:val="10"/>
  </w:num>
  <w:num w:numId="10">
    <w:abstractNumId w:val="11"/>
  </w:num>
  <w:num w:numId="11">
    <w:abstractNumId w:val="6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6CB0"/>
    <w:rsid w:val="000635A3"/>
    <w:rsid w:val="00132AC9"/>
    <w:rsid w:val="0026717C"/>
    <w:rsid w:val="00300003"/>
    <w:rsid w:val="003C2014"/>
    <w:rsid w:val="004414DC"/>
    <w:rsid w:val="004C400D"/>
    <w:rsid w:val="00512EA9"/>
    <w:rsid w:val="005A5174"/>
    <w:rsid w:val="00627FEB"/>
    <w:rsid w:val="006E0736"/>
    <w:rsid w:val="007A384B"/>
    <w:rsid w:val="007B46DF"/>
    <w:rsid w:val="00841E1D"/>
    <w:rsid w:val="00843CA3"/>
    <w:rsid w:val="008C7A2D"/>
    <w:rsid w:val="009C4BCA"/>
    <w:rsid w:val="009E5EF2"/>
    <w:rsid w:val="00B50ADF"/>
    <w:rsid w:val="00C46CB0"/>
    <w:rsid w:val="00CB06BB"/>
    <w:rsid w:val="00D27A3C"/>
    <w:rsid w:val="00DD6536"/>
    <w:rsid w:val="00DD7BC5"/>
    <w:rsid w:val="00E57B5A"/>
    <w:rsid w:val="00F156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37C75AB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8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841E1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841E1D"/>
  </w:style>
  <w:style w:type="paragraph" w:styleId="Footer">
    <w:name w:val="footer"/>
    <w:basedOn w:val="Normal"/>
    <w:link w:val="FooterChar"/>
    <w:rsid w:val="00841E1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841E1D"/>
  </w:style>
  <w:style w:type="paragraph" w:styleId="ListParagraph">
    <w:name w:val="List Paragraph"/>
    <w:basedOn w:val="Normal"/>
    <w:uiPriority w:val="34"/>
    <w:qFormat/>
    <w:rsid w:val="000635A3"/>
    <w:pPr>
      <w:ind w:left="720"/>
      <w:contextualSpacing/>
    </w:pPr>
  </w:style>
  <w:style w:type="table" w:styleId="TableGrid">
    <w:name w:val="Table Grid"/>
    <w:basedOn w:val="TableNormal"/>
    <w:rsid w:val="006E073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oleObject" Target="embeddings/oleObject8.bin"/><Relationship Id="rId21" Type="http://schemas.openxmlformats.org/officeDocument/2006/relationships/oleObject" Target="embeddings/oleObject9.bin"/><Relationship Id="rId22" Type="http://schemas.openxmlformats.org/officeDocument/2006/relationships/header" Target="header4.xml"/><Relationship Id="rId23" Type="http://schemas.openxmlformats.org/officeDocument/2006/relationships/oleObject" Target="embeddings/oleObject10.bin"/><Relationship Id="rId24" Type="http://schemas.openxmlformats.org/officeDocument/2006/relationships/oleObject" Target="embeddings/oleObject11.bin"/><Relationship Id="rId25" Type="http://schemas.openxmlformats.org/officeDocument/2006/relationships/oleObject" Target="embeddings/oleObject12.bin"/><Relationship Id="rId26" Type="http://schemas.openxmlformats.org/officeDocument/2006/relationships/oleObject" Target="embeddings/oleObject13.bin"/><Relationship Id="rId27" Type="http://schemas.openxmlformats.org/officeDocument/2006/relationships/oleObject" Target="embeddings/oleObject14.bin"/><Relationship Id="rId28" Type="http://schemas.openxmlformats.org/officeDocument/2006/relationships/oleObject" Target="embeddings/oleObject15.bin"/><Relationship Id="rId29" Type="http://schemas.openxmlformats.org/officeDocument/2006/relationships/fontTable" Target="fontTable.xml"/><Relationship Id="rId30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header" Target="header2.xml"/><Relationship Id="rId15" Type="http://schemas.openxmlformats.org/officeDocument/2006/relationships/oleObject" Target="embeddings/oleObject4.bin"/><Relationship Id="rId16" Type="http://schemas.openxmlformats.org/officeDocument/2006/relationships/oleObject" Target="embeddings/oleObject5.bin"/><Relationship Id="rId17" Type="http://schemas.openxmlformats.org/officeDocument/2006/relationships/oleObject" Target="embeddings/oleObject6.bin"/><Relationship Id="rId18" Type="http://schemas.openxmlformats.org/officeDocument/2006/relationships/header" Target="header3.xml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header" Target="header1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398</Words>
  <Characters>1886</Characters>
  <Application>Microsoft Macintosh Word</Application>
  <DocSecurity>0</DocSecurity>
  <Lines>94</Lines>
  <Paragraphs>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ts and Venn Diagram Quiz</vt:lpstr>
    </vt:vector>
  </TitlesOfParts>
  <Company>Atlanta International School</Company>
  <LinksUpToDate>false</LinksUpToDate>
  <CharactersWithSpaces>22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ts and Venn Diagram Quiz</dc:title>
  <dc:subject/>
  <dc:creator>AIS</dc:creator>
  <cp:keywords/>
  <cp:lastModifiedBy>Christopher Huson</cp:lastModifiedBy>
  <cp:revision>3</cp:revision>
  <cp:lastPrinted>2014-09-10T01:52:00Z</cp:lastPrinted>
  <dcterms:created xsi:type="dcterms:W3CDTF">2016-09-09T01:11:00Z</dcterms:created>
  <dcterms:modified xsi:type="dcterms:W3CDTF">2016-09-09T0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